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8" r:id="rId1"/>
  </p:sldMasterIdLst>
  <p:sldIdLst>
    <p:sldId id="256" r:id="rId2"/>
    <p:sldId id="258" r:id="rId3"/>
    <p:sldId id="259" r:id="rId4"/>
    <p:sldId id="261" r:id="rId5"/>
    <p:sldId id="263" r:id="rId6"/>
    <p:sldId id="265" r:id="rId7"/>
    <p:sldId id="274" r:id="rId8"/>
    <p:sldId id="275" r:id="rId9"/>
    <p:sldId id="276" r:id="rId10"/>
    <p:sldId id="267" r:id="rId11"/>
    <p:sldId id="269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7" autoAdjust="0"/>
    <p:restoredTop sz="94660"/>
  </p:normalViewPr>
  <p:slideViewPr>
    <p:cSldViewPr snapToGrid="0">
      <p:cViewPr varScale="1">
        <p:scale>
          <a:sx n="119" d="100"/>
          <a:sy n="119" d="100"/>
        </p:scale>
        <p:origin x="344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F77675E-6911-4D9C-B658-4CEEFF578ED5}" type="doc">
      <dgm:prSet loTypeId="urn:microsoft.com/office/officeart/2005/8/layout/orgChart1" loCatId="hierarchy" qsTypeId="urn:microsoft.com/office/officeart/2005/8/quickstyle/simple3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F25A1EBE-C9F6-4B6F-9F2C-4171B77CA048}">
      <dgm:prSet phldrT="[Text]" custT="1"/>
      <dgm:spPr/>
      <dgm:t>
        <a:bodyPr/>
        <a:lstStyle/>
        <a:p>
          <a:r>
            <a:rPr lang="en-US" sz="2000" dirty="0">
              <a:solidFill>
                <a:schemeClr val="bg1"/>
              </a:solidFill>
            </a:rPr>
            <a:t>Metabolism</a:t>
          </a:r>
        </a:p>
      </dgm:t>
    </dgm:pt>
    <dgm:pt modelId="{235D3486-42B5-4624-A3B7-B947302936B2}" type="parTrans" cxnId="{B18A285C-5CB8-4D66-A8DA-64B98CE69616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D2B26E4B-C602-4C54-8BCC-86B24DE3D97B}" type="sibTrans" cxnId="{B18A285C-5CB8-4D66-A8DA-64B98CE69616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BA8C7DA3-D5F8-4124-8612-68360C57FB9E}">
      <dgm:prSet phldrT="[Text]" custT="1"/>
      <dgm:spPr/>
      <dgm:t>
        <a:bodyPr/>
        <a:lstStyle/>
        <a:p>
          <a:r>
            <a:rPr lang="en-US" sz="2000" dirty="0">
              <a:solidFill>
                <a:schemeClr val="bg1"/>
              </a:solidFill>
            </a:rPr>
            <a:t>Anabolism</a:t>
          </a:r>
        </a:p>
      </dgm:t>
    </dgm:pt>
    <dgm:pt modelId="{F2475456-DA72-4688-9AE4-6BBE9BD004A1}" type="parTrans" cxnId="{884497CA-2D50-46F5-9558-CC7BD8F573B3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B57AF29D-267C-4920-8CA7-D672B280FB27}" type="sibTrans" cxnId="{884497CA-2D50-46F5-9558-CC7BD8F573B3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09165BC9-BA49-46D2-8F0D-92E93263B195}">
      <dgm:prSet phldrT="[Text]" custT="1"/>
      <dgm:spPr/>
      <dgm:t>
        <a:bodyPr/>
        <a:lstStyle/>
        <a:p>
          <a:r>
            <a:rPr lang="en-US" sz="2000" dirty="0">
              <a:solidFill>
                <a:schemeClr val="bg1"/>
              </a:solidFill>
            </a:rPr>
            <a:t>Catabolism</a:t>
          </a:r>
        </a:p>
      </dgm:t>
    </dgm:pt>
    <dgm:pt modelId="{5921E0B2-35AD-4DDA-9EF1-206461AEDD61}" type="parTrans" cxnId="{25A3B2F0-3C5F-498A-88C8-09B23E7CC409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109136D4-C366-4438-B411-8ED1DAFD7D09}" type="sibTrans" cxnId="{25A3B2F0-3C5F-498A-88C8-09B23E7CC409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987D542E-C79C-41C8-B833-FDDDA5A6D075}">
      <dgm:prSet phldrT="[Text]" custT="1"/>
      <dgm:spPr/>
      <dgm:t>
        <a:bodyPr/>
        <a:lstStyle/>
        <a:p>
          <a:r>
            <a:rPr lang="en-US" sz="1600" dirty="0">
              <a:solidFill>
                <a:schemeClr val="bg1"/>
              </a:solidFill>
            </a:rPr>
            <a:t>The synthesis of complex molecule from simple molecule, the process needs energy</a:t>
          </a:r>
        </a:p>
      </dgm:t>
    </dgm:pt>
    <dgm:pt modelId="{99573C83-99B1-4924-A5EA-0F1B40D2B8CE}" type="parTrans" cxnId="{A6BF601C-E5E9-492A-8EEE-47BBF38B0A12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0D93F908-AB19-4F36-95D8-C18131DB3624}" type="sibTrans" cxnId="{A6BF601C-E5E9-492A-8EEE-47BBF38B0A12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5A1ED02C-D469-4FB3-BD9A-C6EC30338E87}">
      <dgm:prSet phldrT="[Text]" custT="1"/>
      <dgm:spPr/>
      <dgm:t>
        <a:bodyPr/>
        <a:lstStyle/>
        <a:p>
          <a:r>
            <a:rPr lang="en-US" sz="1600" dirty="0">
              <a:solidFill>
                <a:schemeClr val="bg1"/>
              </a:solidFill>
            </a:rPr>
            <a:t>The breakdown of complex molecule to simple molecule that produce energy (ATP)</a:t>
          </a:r>
        </a:p>
      </dgm:t>
    </dgm:pt>
    <dgm:pt modelId="{B05203E1-DB82-4FA4-A3DC-478AFB0C24DD}" type="parTrans" cxnId="{77CF6B46-B227-443E-9C17-C5E0284335E8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F19BA43D-985B-40E5-A34B-28F6888CDC9C}" type="sibTrans" cxnId="{77CF6B46-B227-443E-9C17-C5E0284335E8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39D19973-A70E-4065-A2A5-E4A7873CC61E}">
      <dgm:prSet phldrT="[Text]" custT="1"/>
      <dgm:spPr/>
      <dgm:t>
        <a:bodyPr/>
        <a:lstStyle/>
        <a:p>
          <a:r>
            <a:rPr lang="en-US" sz="1600" dirty="0">
              <a:solidFill>
                <a:schemeClr val="bg1"/>
              </a:solidFill>
            </a:rPr>
            <a:t>Example:  the growth and mineralization of bone and increases in muscle mass</a:t>
          </a:r>
        </a:p>
      </dgm:t>
    </dgm:pt>
    <dgm:pt modelId="{84D7DF7C-E80B-41CE-A45A-5B3F0AC880B4}" type="parTrans" cxnId="{507CCF59-0AF7-4533-8058-96548C28FE96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9A17952D-AE5C-4D36-9D33-64BE8BF8018F}" type="sibTrans" cxnId="{507CCF59-0AF7-4533-8058-96548C28FE96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E86D0C1B-0A09-4F9C-826A-56D8CD2C8F54}">
      <dgm:prSet phldrT="[Text]" custT="1"/>
      <dgm:spPr/>
      <dgm:t>
        <a:bodyPr/>
        <a:lstStyle/>
        <a:p>
          <a:r>
            <a:rPr lang="en-US" sz="1600" dirty="0">
              <a:solidFill>
                <a:schemeClr val="bg1"/>
              </a:solidFill>
            </a:rPr>
            <a:t>Example: glycolysis, the citric acid cycle, the breakdown of muscle protein in order to use amino acids as substrates for gluconeogenesis</a:t>
          </a:r>
        </a:p>
      </dgm:t>
    </dgm:pt>
    <dgm:pt modelId="{74C2C0DB-A15F-4782-9532-FFD88FF26975}" type="parTrans" cxnId="{12EA42E1-A731-4A41-AA73-84EC5861B25E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7138BA9D-0663-48F2-A429-6E1941A0DB07}" type="sibTrans" cxnId="{12EA42E1-A731-4A41-AA73-84EC5861B25E}">
      <dgm:prSet/>
      <dgm:spPr/>
      <dgm:t>
        <a:bodyPr/>
        <a:lstStyle/>
        <a:p>
          <a:endParaRPr lang="en-US">
            <a:solidFill>
              <a:schemeClr val="bg1"/>
            </a:solidFill>
          </a:endParaRPr>
        </a:p>
      </dgm:t>
    </dgm:pt>
    <dgm:pt modelId="{746AACA2-79F5-4038-BF35-B7C9036ABDC2}" type="pres">
      <dgm:prSet presAssocID="{1F77675E-6911-4D9C-B658-4CEEFF578ED5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68CF49B5-6316-45C7-B20B-7D9C02DA0BE0}" type="pres">
      <dgm:prSet presAssocID="{F25A1EBE-C9F6-4B6F-9F2C-4171B77CA048}" presName="hierRoot1" presStyleCnt="0">
        <dgm:presLayoutVars>
          <dgm:hierBranch val="init"/>
        </dgm:presLayoutVars>
      </dgm:prSet>
      <dgm:spPr/>
    </dgm:pt>
    <dgm:pt modelId="{244E4F88-AEC3-479A-99E7-153C3202B49D}" type="pres">
      <dgm:prSet presAssocID="{F25A1EBE-C9F6-4B6F-9F2C-4171B77CA048}" presName="rootComposite1" presStyleCnt="0"/>
      <dgm:spPr/>
    </dgm:pt>
    <dgm:pt modelId="{B30D96F6-2A99-443E-BB27-8178198B101A}" type="pres">
      <dgm:prSet presAssocID="{F25A1EBE-C9F6-4B6F-9F2C-4171B77CA048}" presName="rootText1" presStyleLbl="node0" presStyleIdx="0" presStyleCnt="1" custScaleY="32425">
        <dgm:presLayoutVars>
          <dgm:chPref val="3"/>
        </dgm:presLayoutVars>
      </dgm:prSet>
      <dgm:spPr/>
    </dgm:pt>
    <dgm:pt modelId="{65C32D84-CE2D-4F7B-BF54-E4F3AD2E0DC4}" type="pres">
      <dgm:prSet presAssocID="{F25A1EBE-C9F6-4B6F-9F2C-4171B77CA048}" presName="rootConnector1" presStyleLbl="node1" presStyleIdx="0" presStyleCnt="0"/>
      <dgm:spPr/>
    </dgm:pt>
    <dgm:pt modelId="{96F26581-61D9-4C81-9D68-A9CA22FF9C20}" type="pres">
      <dgm:prSet presAssocID="{F25A1EBE-C9F6-4B6F-9F2C-4171B77CA048}" presName="hierChild2" presStyleCnt="0"/>
      <dgm:spPr/>
    </dgm:pt>
    <dgm:pt modelId="{34446712-4BD1-4390-A939-2B7DD62578FA}" type="pres">
      <dgm:prSet presAssocID="{F2475456-DA72-4688-9AE4-6BBE9BD004A1}" presName="Name37" presStyleLbl="parChTrans1D2" presStyleIdx="0" presStyleCnt="2"/>
      <dgm:spPr/>
    </dgm:pt>
    <dgm:pt modelId="{DE1B1BB6-1890-4689-BFCC-821583CD0F25}" type="pres">
      <dgm:prSet presAssocID="{BA8C7DA3-D5F8-4124-8612-68360C57FB9E}" presName="hierRoot2" presStyleCnt="0">
        <dgm:presLayoutVars>
          <dgm:hierBranch val="init"/>
        </dgm:presLayoutVars>
      </dgm:prSet>
      <dgm:spPr/>
    </dgm:pt>
    <dgm:pt modelId="{3EA97A14-B399-4D33-AA21-46376F49C74D}" type="pres">
      <dgm:prSet presAssocID="{BA8C7DA3-D5F8-4124-8612-68360C57FB9E}" presName="rootComposite" presStyleCnt="0"/>
      <dgm:spPr/>
    </dgm:pt>
    <dgm:pt modelId="{2522453A-F76F-4DA2-9CF0-6A6778332F76}" type="pres">
      <dgm:prSet presAssocID="{BA8C7DA3-D5F8-4124-8612-68360C57FB9E}" presName="rootText" presStyleLbl="node2" presStyleIdx="0" presStyleCnt="2" custScaleX="75896" custScaleY="37447">
        <dgm:presLayoutVars>
          <dgm:chPref val="3"/>
        </dgm:presLayoutVars>
      </dgm:prSet>
      <dgm:spPr/>
    </dgm:pt>
    <dgm:pt modelId="{364105A3-098F-4384-B26F-D48D005881CF}" type="pres">
      <dgm:prSet presAssocID="{BA8C7DA3-D5F8-4124-8612-68360C57FB9E}" presName="rootConnector" presStyleLbl="node2" presStyleIdx="0" presStyleCnt="2"/>
      <dgm:spPr/>
    </dgm:pt>
    <dgm:pt modelId="{3F87F370-C2F0-4B76-B1D1-1B92BAB72A85}" type="pres">
      <dgm:prSet presAssocID="{BA8C7DA3-D5F8-4124-8612-68360C57FB9E}" presName="hierChild4" presStyleCnt="0"/>
      <dgm:spPr/>
    </dgm:pt>
    <dgm:pt modelId="{B3ED11EA-33B6-4B7E-BFCF-B5E17542A4DB}" type="pres">
      <dgm:prSet presAssocID="{99573C83-99B1-4924-A5EA-0F1B40D2B8CE}" presName="Name37" presStyleLbl="parChTrans1D3" presStyleIdx="0" presStyleCnt="4"/>
      <dgm:spPr/>
    </dgm:pt>
    <dgm:pt modelId="{224DCACB-C60F-4332-BA54-0E0ECFAC32C9}" type="pres">
      <dgm:prSet presAssocID="{987D542E-C79C-41C8-B833-FDDDA5A6D075}" presName="hierRoot2" presStyleCnt="0">
        <dgm:presLayoutVars>
          <dgm:hierBranch val="init"/>
        </dgm:presLayoutVars>
      </dgm:prSet>
      <dgm:spPr/>
    </dgm:pt>
    <dgm:pt modelId="{A3764280-9D0D-40D8-8BF3-0DBC8EEC029B}" type="pres">
      <dgm:prSet presAssocID="{987D542E-C79C-41C8-B833-FDDDA5A6D075}" presName="rootComposite" presStyleCnt="0"/>
      <dgm:spPr/>
    </dgm:pt>
    <dgm:pt modelId="{ACAFA21F-ED82-46B5-901D-75A3297C7B1D}" type="pres">
      <dgm:prSet presAssocID="{987D542E-C79C-41C8-B833-FDDDA5A6D075}" presName="rootText" presStyleLbl="node3" presStyleIdx="0" presStyleCnt="4" custScaleX="75891" custScaleY="93949" custLinFactNeighborX="-1827" custLinFactNeighborY="-17901">
        <dgm:presLayoutVars>
          <dgm:chPref val="3"/>
        </dgm:presLayoutVars>
      </dgm:prSet>
      <dgm:spPr/>
    </dgm:pt>
    <dgm:pt modelId="{6F31EC81-B49C-47AF-B161-579BDCD2FC08}" type="pres">
      <dgm:prSet presAssocID="{987D542E-C79C-41C8-B833-FDDDA5A6D075}" presName="rootConnector" presStyleLbl="node3" presStyleIdx="0" presStyleCnt="4"/>
      <dgm:spPr/>
    </dgm:pt>
    <dgm:pt modelId="{9536D72F-3F49-42E3-90C5-1A320BDFA112}" type="pres">
      <dgm:prSet presAssocID="{987D542E-C79C-41C8-B833-FDDDA5A6D075}" presName="hierChild4" presStyleCnt="0"/>
      <dgm:spPr/>
    </dgm:pt>
    <dgm:pt modelId="{A869293F-79A4-4175-91CA-66D1CDD975A5}" type="pres">
      <dgm:prSet presAssocID="{987D542E-C79C-41C8-B833-FDDDA5A6D075}" presName="hierChild5" presStyleCnt="0"/>
      <dgm:spPr/>
    </dgm:pt>
    <dgm:pt modelId="{0B530258-4EDE-4B41-858B-AB85D233F1DC}" type="pres">
      <dgm:prSet presAssocID="{84D7DF7C-E80B-41CE-A45A-5B3F0AC880B4}" presName="Name37" presStyleLbl="parChTrans1D3" presStyleIdx="1" presStyleCnt="4"/>
      <dgm:spPr/>
    </dgm:pt>
    <dgm:pt modelId="{ED25766D-691A-435A-890A-8C669E3A5873}" type="pres">
      <dgm:prSet presAssocID="{39D19973-A70E-4065-A2A5-E4A7873CC61E}" presName="hierRoot2" presStyleCnt="0">
        <dgm:presLayoutVars>
          <dgm:hierBranch val="init"/>
        </dgm:presLayoutVars>
      </dgm:prSet>
      <dgm:spPr/>
    </dgm:pt>
    <dgm:pt modelId="{64AEA98D-BCDE-4981-A4E5-262A7143117E}" type="pres">
      <dgm:prSet presAssocID="{39D19973-A70E-4065-A2A5-E4A7873CC61E}" presName="rootComposite" presStyleCnt="0"/>
      <dgm:spPr/>
    </dgm:pt>
    <dgm:pt modelId="{4553D654-BE29-47CA-8BCE-F04B08677507}" type="pres">
      <dgm:prSet presAssocID="{39D19973-A70E-4065-A2A5-E4A7873CC61E}" presName="rootText" presStyleLbl="node3" presStyleIdx="1" presStyleCnt="4" custScaleX="76784" custScaleY="113857" custLinFactNeighborX="-1841" custLinFactNeighborY="-46574">
        <dgm:presLayoutVars>
          <dgm:chPref val="3"/>
        </dgm:presLayoutVars>
      </dgm:prSet>
      <dgm:spPr/>
    </dgm:pt>
    <dgm:pt modelId="{3FEA45CD-0908-4850-88D8-724B2A668A2C}" type="pres">
      <dgm:prSet presAssocID="{39D19973-A70E-4065-A2A5-E4A7873CC61E}" presName="rootConnector" presStyleLbl="node3" presStyleIdx="1" presStyleCnt="4"/>
      <dgm:spPr/>
    </dgm:pt>
    <dgm:pt modelId="{FF8219C4-428B-45F5-A6F2-A50ECA546CAB}" type="pres">
      <dgm:prSet presAssocID="{39D19973-A70E-4065-A2A5-E4A7873CC61E}" presName="hierChild4" presStyleCnt="0"/>
      <dgm:spPr/>
    </dgm:pt>
    <dgm:pt modelId="{4679BE9C-D952-4A1C-8E5B-C49E76A496D1}" type="pres">
      <dgm:prSet presAssocID="{39D19973-A70E-4065-A2A5-E4A7873CC61E}" presName="hierChild5" presStyleCnt="0"/>
      <dgm:spPr/>
    </dgm:pt>
    <dgm:pt modelId="{D2620094-0DAC-4A86-85E8-80805C0CBD1B}" type="pres">
      <dgm:prSet presAssocID="{BA8C7DA3-D5F8-4124-8612-68360C57FB9E}" presName="hierChild5" presStyleCnt="0"/>
      <dgm:spPr/>
    </dgm:pt>
    <dgm:pt modelId="{DF149294-799D-4446-9663-FDADC8E1496C}" type="pres">
      <dgm:prSet presAssocID="{5921E0B2-35AD-4DDA-9EF1-206461AEDD61}" presName="Name37" presStyleLbl="parChTrans1D2" presStyleIdx="1" presStyleCnt="2"/>
      <dgm:spPr/>
    </dgm:pt>
    <dgm:pt modelId="{BC3F3C45-C32E-41BA-BA80-A8ECAFF013FF}" type="pres">
      <dgm:prSet presAssocID="{09165BC9-BA49-46D2-8F0D-92E93263B195}" presName="hierRoot2" presStyleCnt="0">
        <dgm:presLayoutVars>
          <dgm:hierBranch val="init"/>
        </dgm:presLayoutVars>
      </dgm:prSet>
      <dgm:spPr/>
    </dgm:pt>
    <dgm:pt modelId="{1E5C11E7-ED57-432E-9195-FF99239C2546}" type="pres">
      <dgm:prSet presAssocID="{09165BC9-BA49-46D2-8F0D-92E93263B195}" presName="rootComposite" presStyleCnt="0"/>
      <dgm:spPr/>
    </dgm:pt>
    <dgm:pt modelId="{D1091175-9021-4FF6-A353-1B78DEFE5D68}" type="pres">
      <dgm:prSet presAssocID="{09165BC9-BA49-46D2-8F0D-92E93263B195}" presName="rootText" presStyleLbl="node2" presStyleIdx="1" presStyleCnt="2" custScaleX="75703" custScaleY="35070">
        <dgm:presLayoutVars>
          <dgm:chPref val="3"/>
        </dgm:presLayoutVars>
      </dgm:prSet>
      <dgm:spPr/>
    </dgm:pt>
    <dgm:pt modelId="{33346DD8-2061-42B1-BC86-436B79FD0338}" type="pres">
      <dgm:prSet presAssocID="{09165BC9-BA49-46D2-8F0D-92E93263B195}" presName="rootConnector" presStyleLbl="node2" presStyleIdx="1" presStyleCnt="2"/>
      <dgm:spPr/>
    </dgm:pt>
    <dgm:pt modelId="{B07E62C3-D67C-49E8-A57C-6EEC7D105E03}" type="pres">
      <dgm:prSet presAssocID="{09165BC9-BA49-46D2-8F0D-92E93263B195}" presName="hierChild4" presStyleCnt="0"/>
      <dgm:spPr/>
    </dgm:pt>
    <dgm:pt modelId="{05466A16-C991-463C-954B-56DD2F4534EB}" type="pres">
      <dgm:prSet presAssocID="{B05203E1-DB82-4FA4-A3DC-478AFB0C24DD}" presName="Name37" presStyleLbl="parChTrans1D3" presStyleIdx="2" presStyleCnt="4"/>
      <dgm:spPr/>
    </dgm:pt>
    <dgm:pt modelId="{69526089-0B31-4725-B833-02A2339548CD}" type="pres">
      <dgm:prSet presAssocID="{5A1ED02C-D469-4FB3-BD9A-C6EC30338E87}" presName="hierRoot2" presStyleCnt="0">
        <dgm:presLayoutVars>
          <dgm:hierBranch val="init"/>
        </dgm:presLayoutVars>
      </dgm:prSet>
      <dgm:spPr/>
    </dgm:pt>
    <dgm:pt modelId="{48F2AD0E-E7FC-4A6B-B025-54FEA63C804A}" type="pres">
      <dgm:prSet presAssocID="{5A1ED02C-D469-4FB3-BD9A-C6EC30338E87}" presName="rootComposite" presStyleCnt="0"/>
      <dgm:spPr/>
    </dgm:pt>
    <dgm:pt modelId="{AF082B29-81DE-4DAA-995A-F07E61B234B8}" type="pres">
      <dgm:prSet presAssocID="{5A1ED02C-D469-4FB3-BD9A-C6EC30338E87}" presName="rootText" presStyleLbl="node3" presStyleIdx="2" presStyleCnt="4" custScaleX="76781" custScaleY="96572" custLinFactNeighborX="-444" custLinFactNeighborY="-15104">
        <dgm:presLayoutVars>
          <dgm:chPref val="3"/>
        </dgm:presLayoutVars>
      </dgm:prSet>
      <dgm:spPr/>
    </dgm:pt>
    <dgm:pt modelId="{83E6AB01-C131-44CC-8D58-23854B1842AB}" type="pres">
      <dgm:prSet presAssocID="{5A1ED02C-D469-4FB3-BD9A-C6EC30338E87}" presName="rootConnector" presStyleLbl="node3" presStyleIdx="2" presStyleCnt="4"/>
      <dgm:spPr/>
    </dgm:pt>
    <dgm:pt modelId="{FE0BB425-CCE5-4C71-B4CA-3C7EE4759B49}" type="pres">
      <dgm:prSet presAssocID="{5A1ED02C-D469-4FB3-BD9A-C6EC30338E87}" presName="hierChild4" presStyleCnt="0"/>
      <dgm:spPr/>
    </dgm:pt>
    <dgm:pt modelId="{E44C4FFA-DF2A-4620-95A9-B17AA7DDB158}" type="pres">
      <dgm:prSet presAssocID="{5A1ED02C-D469-4FB3-BD9A-C6EC30338E87}" presName="hierChild5" presStyleCnt="0"/>
      <dgm:spPr/>
    </dgm:pt>
    <dgm:pt modelId="{9047DFDF-D970-49C6-AD87-5F4FD17C7B6D}" type="pres">
      <dgm:prSet presAssocID="{74C2C0DB-A15F-4782-9532-FFD88FF26975}" presName="Name37" presStyleLbl="parChTrans1D3" presStyleIdx="3" presStyleCnt="4"/>
      <dgm:spPr/>
    </dgm:pt>
    <dgm:pt modelId="{CF64BAB4-D628-46B1-B55F-F6CF05487E14}" type="pres">
      <dgm:prSet presAssocID="{E86D0C1B-0A09-4F9C-826A-56D8CD2C8F54}" presName="hierRoot2" presStyleCnt="0">
        <dgm:presLayoutVars>
          <dgm:hierBranch val="init"/>
        </dgm:presLayoutVars>
      </dgm:prSet>
      <dgm:spPr/>
    </dgm:pt>
    <dgm:pt modelId="{1E1BE27F-06D3-4502-A126-19240BD9C92B}" type="pres">
      <dgm:prSet presAssocID="{E86D0C1B-0A09-4F9C-826A-56D8CD2C8F54}" presName="rootComposite" presStyleCnt="0"/>
      <dgm:spPr/>
    </dgm:pt>
    <dgm:pt modelId="{048757AF-4C2D-4626-9EB1-3526E1E286D3}" type="pres">
      <dgm:prSet presAssocID="{E86D0C1B-0A09-4F9C-826A-56D8CD2C8F54}" presName="rootText" presStyleLbl="node3" presStyleIdx="3" presStyleCnt="4" custScaleX="74052" custScaleY="108511" custLinFactNeighborX="-419" custLinFactNeighborY="-41812">
        <dgm:presLayoutVars>
          <dgm:chPref val="3"/>
        </dgm:presLayoutVars>
      </dgm:prSet>
      <dgm:spPr/>
    </dgm:pt>
    <dgm:pt modelId="{A1112370-8451-478A-8CB4-70B602C5F4A2}" type="pres">
      <dgm:prSet presAssocID="{E86D0C1B-0A09-4F9C-826A-56D8CD2C8F54}" presName="rootConnector" presStyleLbl="node3" presStyleIdx="3" presStyleCnt="4"/>
      <dgm:spPr/>
    </dgm:pt>
    <dgm:pt modelId="{84E6273C-CC54-45F3-A0D3-5B574856DA96}" type="pres">
      <dgm:prSet presAssocID="{E86D0C1B-0A09-4F9C-826A-56D8CD2C8F54}" presName="hierChild4" presStyleCnt="0"/>
      <dgm:spPr/>
    </dgm:pt>
    <dgm:pt modelId="{5794597A-69EF-49A5-BB52-2833A1871493}" type="pres">
      <dgm:prSet presAssocID="{E86D0C1B-0A09-4F9C-826A-56D8CD2C8F54}" presName="hierChild5" presStyleCnt="0"/>
      <dgm:spPr/>
    </dgm:pt>
    <dgm:pt modelId="{2CE056B6-F12F-4522-AE11-62704256A14E}" type="pres">
      <dgm:prSet presAssocID="{09165BC9-BA49-46D2-8F0D-92E93263B195}" presName="hierChild5" presStyleCnt="0"/>
      <dgm:spPr/>
    </dgm:pt>
    <dgm:pt modelId="{6CA607AB-2ED7-4620-9972-E89CEE3E3AD0}" type="pres">
      <dgm:prSet presAssocID="{F25A1EBE-C9F6-4B6F-9F2C-4171B77CA048}" presName="hierChild3" presStyleCnt="0"/>
      <dgm:spPr/>
    </dgm:pt>
  </dgm:ptLst>
  <dgm:cxnLst>
    <dgm:cxn modelId="{99ABA90A-1A69-4888-9F69-89DFFB096570}" type="presOf" srcId="{5A1ED02C-D469-4FB3-BD9A-C6EC30338E87}" destId="{AF082B29-81DE-4DAA-995A-F07E61B234B8}" srcOrd="0" destOrd="0" presId="urn:microsoft.com/office/officeart/2005/8/layout/orgChart1"/>
    <dgm:cxn modelId="{E9BE320D-91FB-44D3-AE36-D39981D4C47E}" type="presOf" srcId="{09165BC9-BA49-46D2-8F0D-92E93263B195}" destId="{D1091175-9021-4FF6-A353-1B78DEFE5D68}" srcOrd="0" destOrd="0" presId="urn:microsoft.com/office/officeart/2005/8/layout/orgChart1"/>
    <dgm:cxn modelId="{98A8D70D-6066-4325-A7AF-BAF502CD3E3B}" type="presOf" srcId="{F25A1EBE-C9F6-4B6F-9F2C-4171B77CA048}" destId="{65C32D84-CE2D-4F7B-BF54-E4F3AD2E0DC4}" srcOrd="1" destOrd="0" presId="urn:microsoft.com/office/officeart/2005/8/layout/orgChart1"/>
    <dgm:cxn modelId="{A6BF601C-E5E9-492A-8EEE-47BBF38B0A12}" srcId="{BA8C7DA3-D5F8-4124-8612-68360C57FB9E}" destId="{987D542E-C79C-41C8-B833-FDDDA5A6D075}" srcOrd="0" destOrd="0" parTransId="{99573C83-99B1-4924-A5EA-0F1B40D2B8CE}" sibTransId="{0D93F908-AB19-4F36-95D8-C18131DB3624}"/>
    <dgm:cxn modelId="{1002BA23-9F5B-4B89-B840-7871AECE782C}" type="presOf" srcId="{987D542E-C79C-41C8-B833-FDDDA5A6D075}" destId="{6F31EC81-B49C-47AF-B161-579BDCD2FC08}" srcOrd="1" destOrd="0" presId="urn:microsoft.com/office/officeart/2005/8/layout/orgChart1"/>
    <dgm:cxn modelId="{BB287431-A42B-4C30-9AD8-ED345DE869F5}" type="presOf" srcId="{99573C83-99B1-4924-A5EA-0F1B40D2B8CE}" destId="{B3ED11EA-33B6-4B7E-BFCF-B5E17542A4DB}" srcOrd="0" destOrd="0" presId="urn:microsoft.com/office/officeart/2005/8/layout/orgChart1"/>
    <dgm:cxn modelId="{77CF6B46-B227-443E-9C17-C5E0284335E8}" srcId="{09165BC9-BA49-46D2-8F0D-92E93263B195}" destId="{5A1ED02C-D469-4FB3-BD9A-C6EC30338E87}" srcOrd="0" destOrd="0" parTransId="{B05203E1-DB82-4FA4-A3DC-478AFB0C24DD}" sibTransId="{F19BA43D-985B-40E5-A34B-28F6888CDC9C}"/>
    <dgm:cxn modelId="{11912555-D2F2-4A1E-8A2A-47D83811DC1F}" type="presOf" srcId="{987D542E-C79C-41C8-B833-FDDDA5A6D075}" destId="{ACAFA21F-ED82-46B5-901D-75A3297C7B1D}" srcOrd="0" destOrd="0" presId="urn:microsoft.com/office/officeart/2005/8/layout/orgChart1"/>
    <dgm:cxn modelId="{36FBEC55-CE87-43B7-B4FF-92C7B97020D3}" type="presOf" srcId="{B05203E1-DB82-4FA4-A3DC-478AFB0C24DD}" destId="{05466A16-C991-463C-954B-56DD2F4534EB}" srcOrd="0" destOrd="0" presId="urn:microsoft.com/office/officeart/2005/8/layout/orgChart1"/>
    <dgm:cxn modelId="{507CCF59-0AF7-4533-8058-96548C28FE96}" srcId="{BA8C7DA3-D5F8-4124-8612-68360C57FB9E}" destId="{39D19973-A70E-4065-A2A5-E4A7873CC61E}" srcOrd="1" destOrd="0" parTransId="{84D7DF7C-E80B-41CE-A45A-5B3F0AC880B4}" sibTransId="{9A17952D-AE5C-4D36-9D33-64BE8BF8018F}"/>
    <dgm:cxn modelId="{B18A285C-5CB8-4D66-A8DA-64B98CE69616}" srcId="{1F77675E-6911-4D9C-B658-4CEEFF578ED5}" destId="{F25A1EBE-C9F6-4B6F-9F2C-4171B77CA048}" srcOrd="0" destOrd="0" parTransId="{235D3486-42B5-4624-A3B7-B947302936B2}" sibTransId="{D2B26E4B-C602-4C54-8BCC-86B24DE3D97B}"/>
    <dgm:cxn modelId="{23DC6163-9D9D-4913-9473-EB564E906727}" type="presOf" srcId="{F2475456-DA72-4688-9AE4-6BBE9BD004A1}" destId="{34446712-4BD1-4390-A939-2B7DD62578FA}" srcOrd="0" destOrd="0" presId="urn:microsoft.com/office/officeart/2005/8/layout/orgChart1"/>
    <dgm:cxn modelId="{69E9246B-9334-46BA-A890-71CB69D2E3A3}" type="presOf" srcId="{5A1ED02C-D469-4FB3-BD9A-C6EC30338E87}" destId="{83E6AB01-C131-44CC-8D58-23854B1842AB}" srcOrd="1" destOrd="0" presId="urn:microsoft.com/office/officeart/2005/8/layout/orgChart1"/>
    <dgm:cxn modelId="{5AF1DD84-5EE7-49F8-80E0-47426E13D60D}" type="presOf" srcId="{E86D0C1B-0A09-4F9C-826A-56D8CD2C8F54}" destId="{048757AF-4C2D-4626-9EB1-3526E1E286D3}" srcOrd="0" destOrd="0" presId="urn:microsoft.com/office/officeart/2005/8/layout/orgChart1"/>
    <dgm:cxn modelId="{DFF3A28C-B23F-4050-B84D-A24DA4B2496B}" type="presOf" srcId="{1F77675E-6911-4D9C-B658-4CEEFF578ED5}" destId="{746AACA2-79F5-4038-BF35-B7C9036ABDC2}" srcOrd="0" destOrd="0" presId="urn:microsoft.com/office/officeart/2005/8/layout/orgChart1"/>
    <dgm:cxn modelId="{1FFBDC9C-CA26-439B-BF2B-0B25229C8F33}" type="presOf" srcId="{09165BC9-BA49-46D2-8F0D-92E93263B195}" destId="{33346DD8-2061-42B1-BC86-436B79FD0338}" srcOrd="1" destOrd="0" presId="urn:microsoft.com/office/officeart/2005/8/layout/orgChart1"/>
    <dgm:cxn modelId="{C321D6A3-3050-4A2A-99A5-41DD31BCFF35}" type="presOf" srcId="{BA8C7DA3-D5F8-4124-8612-68360C57FB9E}" destId="{364105A3-098F-4384-B26F-D48D005881CF}" srcOrd="1" destOrd="0" presId="urn:microsoft.com/office/officeart/2005/8/layout/orgChart1"/>
    <dgm:cxn modelId="{C2846CAA-B4C6-4601-896A-FD9BE629EC04}" type="presOf" srcId="{5921E0B2-35AD-4DDA-9EF1-206461AEDD61}" destId="{DF149294-799D-4446-9663-FDADC8E1496C}" srcOrd="0" destOrd="0" presId="urn:microsoft.com/office/officeart/2005/8/layout/orgChart1"/>
    <dgm:cxn modelId="{9BA886AE-C6C9-4F14-9123-FF582628DCEF}" type="presOf" srcId="{39D19973-A70E-4065-A2A5-E4A7873CC61E}" destId="{4553D654-BE29-47CA-8BCE-F04B08677507}" srcOrd="0" destOrd="0" presId="urn:microsoft.com/office/officeart/2005/8/layout/orgChart1"/>
    <dgm:cxn modelId="{26F9B0B3-F145-4890-BF3A-9D0DD218AE87}" type="presOf" srcId="{84D7DF7C-E80B-41CE-A45A-5B3F0AC880B4}" destId="{0B530258-4EDE-4B41-858B-AB85D233F1DC}" srcOrd="0" destOrd="0" presId="urn:microsoft.com/office/officeart/2005/8/layout/orgChart1"/>
    <dgm:cxn modelId="{884497CA-2D50-46F5-9558-CC7BD8F573B3}" srcId="{F25A1EBE-C9F6-4B6F-9F2C-4171B77CA048}" destId="{BA8C7DA3-D5F8-4124-8612-68360C57FB9E}" srcOrd="0" destOrd="0" parTransId="{F2475456-DA72-4688-9AE4-6BBE9BD004A1}" sibTransId="{B57AF29D-267C-4920-8CA7-D672B280FB27}"/>
    <dgm:cxn modelId="{9F069DD3-DC5F-4053-A4DB-BA13947B0477}" type="presOf" srcId="{E86D0C1B-0A09-4F9C-826A-56D8CD2C8F54}" destId="{A1112370-8451-478A-8CB4-70B602C5F4A2}" srcOrd="1" destOrd="0" presId="urn:microsoft.com/office/officeart/2005/8/layout/orgChart1"/>
    <dgm:cxn modelId="{0384F0D6-00E1-49BC-85A1-908482A587F7}" type="presOf" srcId="{39D19973-A70E-4065-A2A5-E4A7873CC61E}" destId="{3FEA45CD-0908-4850-88D8-724B2A668A2C}" srcOrd="1" destOrd="0" presId="urn:microsoft.com/office/officeart/2005/8/layout/orgChart1"/>
    <dgm:cxn modelId="{1AF24DDC-575E-4D4D-B54C-87CDD6264CAC}" type="presOf" srcId="{F25A1EBE-C9F6-4B6F-9F2C-4171B77CA048}" destId="{B30D96F6-2A99-443E-BB27-8178198B101A}" srcOrd="0" destOrd="0" presId="urn:microsoft.com/office/officeart/2005/8/layout/orgChart1"/>
    <dgm:cxn modelId="{12EA42E1-A731-4A41-AA73-84EC5861B25E}" srcId="{09165BC9-BA49-46D2-8F0D-92E93263B195}" destId="{E86D0C1B-0A09-4F9C-826A-56D8CD2C8F54}" srcOrd="1" destOrd="0" parTransId="{74C2C0DB-A15F-4782-9532-FFD88FF26975}" sibTransId="{7138BA9D-0663-48F2-A429-6E1941A0DB07}"/>
    <dgm:cxn modelId="{638C0BE2-DB2C-4720-808D-503F4F2B6302}" type="presOf" srcId="{74C2C0DB-A15F-4782-9532-FFD88FF26975}" destId="{9047DFDF-D970-49C6-AD87-5F4FD17C7B6D}" srcOrd="0" destOrd="0" presId="urn:microsoft.com/office/officeart/2005/8/layout/orgChart1"/>
    <dgm:cxn modelId="{25A3B2F0-3C5F-498A-88C8-09B23E7CC409}" srcId="{F25A1EBE-C9F6-4B6F-9F2C-4171B77CA048}" destId="{09165BC9-BA49-46D2-8F0D-92E93263B195}" srcOrd="1" destOrd="0" parTransId="{5921E0B2-35AD-4DDA-9EF1-206461AEDD61}" sibTransId="{109136D4-C366-4438-B411-8ED1DAFD7D09}"/>
    <dgm:cxn modelId="{B63716F4-F0AD-41EE-AFB3-06B9CF23B08E}" type="presOf" srcId="{BA8C7DA3-D5F8-4124-8612-68360C57FB9E}" destId="{2522453A-F76F-4DA2-9CF0-6A6778332F76}" srcOrd="0" destOrd="0" presId="urn:microsoft.com/office/officeart/2005/8/layout/orgChart1"/>
    <dgm:cxn modelId="{54F517A2-1242-469D-9D3E-D7523C48A5B6}" type="presParOf" srcId="{746AACA2-79F5-4038-BF35-B7C9036ABDC2}" destId="{68CF49B5-6316-45C7-B20B-7D9C02DA0BE0}" srcOrd="0" destOrd="0" presId="urn:microsoft.com/office/officeart/2005/8/layout/orgChart1"/>
    <dgm:cxn modelId="{3672FB6A-2AC0-4886-950C-58F3C927603A}" type="presParOf" srcId="{68CF49B5-6316-45C7-B20B-7D9C02DA0BE0}" destId="{244E4F88-AEC3-479A-99E7-153C3202B49D}" srcOrd="0" destOrd="0" presId="urn:microsoft.com/office/officeart/2005/8/layout/orgChart1"/>
    <dgm:cxn modelId="{0A7685E7-6A04-4909-987D-A26E492951B8}" type="presParOf" srcId="{244E4F88-AEC3-479A-99E7-153C3202B49D}" destId="{B30D96F6-2A99-443E-BB27-8178198B101A}" srcOrd="0" destOrd="0" presId="urn:microsoft.com/office/officeart/2005/8/layout/orgChart1"/>
    <dgm:cxn modelId="{5BA84FE7-8C8C-4890-B278-D58AE34E5075}" type="presParOf" srcId="{244E4F88-AEC3-479A-99E7-153C3202B49D}" destId="{65C32D84-CE2D-4F7B-BF54-E4F3AD2E0DC4}" srcOrd="1" destOrd="0" presId="urn:microsoft.com/office/officeart/2005/8/layout/orgChart1"/>
    <dgm:cxn modelId="{09DD18B0-E83A-453B-8B9B-4639A8C4F252}" type="presParOf" srcId="{68CF49B5-6316-45C7-B20B-7D9C02DA0BE0}" destId="{96F26581-61D9-4C81-9D68-A9CA22FF9C20}" srcOrd="1" destOrd="0" presId="urn:microsoft.com/office/officeart/2005/8/layout/orgChart1"/>
    <dgm:cxn modelId="{6D246C0E-ABC8-47B5-8485-AC01AAC1C515}" type="presParOf" srcId="{96F26581-61D9-4C81-9D68-A9CA22FF9C20}" destId="{34446712-4BD1-4390-A939-2B7DD62578FA}" srcOrd="0" destOrd="0" presId="urn:microsoft.com/office/officeart/2005/8/layout/orgChart1"/>
    <dgm:cxn modelId="{A553EED9-3757-4432-B791-46FBBCECD1B0}" type="presParOf" srcId="{96F26581-61D9-4C81-9D68-A9CA22FF9C20}" destId="{DE1B1BB6-1890-4689-BFCC-821583CD0F25}" srcOrd="1" destOrd="0" presId="urn:microsoft.com/office/officeart/2005/8/layout/orgChart1"/>
    <dgm:cxn modelId="{FC53D3DE-FD2E-4D06-80EB-F9965C3AD628}" type="presParOf" srcId="{DE1B1BB6-1890-4689-BFCC-821583CD0F25}" destId="{3EA97A14-B399-4D33-AA21-46376F49C74D}" srcOrd="0" destOrd="0" presId="urn:microsoft.com/office/officeart/2005/8/layout/orgChart1"/>
    <dgm:cxn modelId="{1B7819EC-4DD4-4F6D-8E0C-A54D009789E5}" type="presParOf" srcId="{3EA97A14-B399-4D33-AA21-46376F49C74D}" destId="{2522453A-F76F-4DA2-9CF0-6A6778332F76}" srcOrd="0" destOrd="0" presId="urn:microsoft.com/office/officeart/2005/8/layout/orgChart1"/>
    <dgm:cxn modelId="{39E2589A-CE62-487E-8326-6ED3F5ADAB09}" type="presParOf" srcId="{3EA97A14-B399-4D33-AA21-46376F49C74D}" destId="{364105A3-098F-4384-B26F-D48D005881CF}" srcOrd="1" destOrd="0" presId="urn:microsoft.com/office/officeart/2005/8/layout/orgChart1"/>
    <dgm:cxn modelId="{2A786551-184A-4740-A21D-A1908676006D}" type="presParOf" srcId="{DE1B1BB6-1890-4689-BFCC-821583CD0F25}" destId="{3F87F370-C2F0-4B76-B1D1-1B92BAB72A85}" srcOrd="1" destOrd="0" presId="urn:microsoft.com/office/officeart/2005/8/layout/orgChart1"/>
    <dgm:cxn modelId="{0A627822-DD68-46F1-A4F8-1FDF6BF96980}" type="presParOf" srcId="{3F87F370-C2F0-4B76-B1D1-1B92BAB72A85}" destId="{B3ED11EA-33B6-4B7E-BFCF-B5E17542A4DB}" srcOrd="0" destOrd="0" presId="urn:microsoft.com/office/officeart/2005/8/layout/orgChart1"/>
    <dgm:cxn modelId="{6B3155A2-9E7C-4A6F-B3F5-C938E68740F2}" type="presParOf" srcId="{3F87F370-C2F0-4B76-B1D1-1B92BAB72A85}" destId="{224DCACB-C60F-4332-BA54-0E0ECFAC32C9}" srcOrd="1" destOrd="0" presId="urn:microsoft.com/office/officeart/2005/8/layout/orgChart1"/>
    <dgm:cxn modelId="{1865EBCE-EDF1-4577-AC40-59E5ADF37DD8}" type="presParOf" srcId="{224DCACB-C60F-4332-BA54-0E0ECFAC32C9}" destId="{A3764280-9D0D-40D8-8BF3-0DBC8EEC029B}" srcOrd="0" destOrd="0" presId="urn:microsoft.com/office/officeart/2005/8/layout/orgChart1"/>
    <dgm:cxn modelId="{D5AC19C3-325F-4269-A8F3-61F5FE8A1C55}" type="presParOf" srcId="{A3764280-9D0D-40D8-8BF3-0DBC8EEC029B}" destId="{ACAFA21F-ED82-46B5-901D-75A3297C7B1D}" srcOrd="0" destOrd="0" presId="urn:microsoft.com/office/officeart/2005/8/layout/orgChart1"/>
    <dgm:cxn modelId="{277EA5DD-1815-4A89-B110-D238AD1A576F}" type="presParOf" srcId="{A3764280-9D0D-40D8-8BF3-0DBC8EEC029B}" destId="{6F31EC81-B49C-47AF-B161-579BDCD2FC08}" srcOrd="1" destOrd="0" presId="urn:microsoft.com/office/officeart/2005/8/layout/orgChart1"/>
    <dgm:cxn modelId="{96F89C3E-08C2-4D18-AC81-4F8506C2F8DC}" type="presParOf" srcId="{224DCACB-C60F-4332-BA54-0E0ECFAC32C9}" destId="{9536D72F-3F49-42E3-90C5-1A320BDFA112}" srcOrd="1" destOrd="0" presId="urn:microsoft.com/office/officeart/2005/8/layout/orgChart1"/>
    <dgm:cxn modelId="{1E18F8FC-B251-4C99-8E3E-DEC621D7F141}" type="presParOf" srcId="{224DCACB-C60F-4332-BA54-0E0ECFAC32C9}" destId="{A869293F-79A4-4175-91CA-66D1CDD975A5}" srcOrd="2" destOrd="0" presId="urn:microsoft.com/office/officeart/2005/8/layout/orgChart1"/>
    <dgm:cxn modelId="{94C9EAEB-5BA0-432F-B59D-D46E7B57844A}" type="presParOf" srcId="{3F87F370-C2F0-4B76-B1D1-1B92BAB72A85}" destId="{0B530258-4EDE-4B41-858B-AB85D233F1DC}" srcOrd="2" destOrd="0" presId="urn:microsoft.com/office/officeart/2005/8/layout/orgChart1"/>
    <dgm:cxn modelId="{87BB63DC-D515-4188-BD15-114B66EB322A}" type="presParOf" srcId="{3F87F370-C2F0-4B76-B1D1-1B92BAB72A85}" destId="{ED25766D-691A-435A-890A-8C669E3A5873}" srcOrd="3" destOrd="0" presId="urn:microsoft.com/office/officeart/2005/8/layout/orgChart1"/>
    <dgm:cxn modelId="{112C21B8-7C53-455E-B011-868B2AD9DE78}" type="presParOf" srcId="{ED25766D-691A-435A-890A-8C669E3A5873}" destId="{64AEA98D-BCDE-4981-A4E5-262A7143117E}" srcOrd="0" destOrd="0" presId="urn:microsoft.com/office/officeart/2005/8/layout/orgChart1"/>
    <dgm:cxn modelId="{90FECB27-636B-494E-A6CB-1FDFD8BB865C}" type="presParOf" srcId="{64AEA98D-BCDE-4981-A4E5-262A7143117E}" destId="{4553D654-BE29-47CA-8BCE-F04B08677507}" srcOrd="0" destOrd="0" presId="urn:microsoft.com/office/officeart/2005/8/layout/orgChart1"/>
    <dgm:cxn modelId="{E1DC8B7A-6712-4F2A-B0BB-A3DA0AE739CC}" type="presParOf" srcId="{64AEA98D-BCDE-4981-A4E5-262A7143117E}" destId="{3FEA45CD-0908-4850-88D8-724B2A668A2C}" srcOrd="1" destOrd="0" presId="urn:microsoft.com/office/officeart/2005/8/layout/orgChart1"/>
    <dgm:cxn modelId="{99EA5537-D2AE-4ED2-8A71-153476C9D437}" type="presParOf" srcId="{ED25766D-691A-435A-890A-8C669E3A5873}" destId="{FF8219C4-428B-45F5-A6F2-A50ECA546CAB}" srcOrd="1" destOrd="0" presId="urn:microsoft.com/office/officeart/2005/8/layout/orgChart1"/>
    <dgm:cxn modelId="{296D5080-4F17-44ED-8357-DC21DCFB9116}" type="presParOf" srcId="{ED25766D-691A-435A-890A-8C669E3A5873}" destId="{4679BE9C-D952-4A1C-8E5B-C49E76A496D1}" srcOrd="2" destOrd="0" presId="urn:microsoft.com/office/officeart/2005/8/layout/orgChart1"/>
    <dgm:cxn modelId="{5733D17B-A798-4860-A5DA-9C18A3AB38FC}" type="presParOf" srcId="{DE1B1BB6-1890-4689-BFCC-821583CD0F25}" destId="{D2620094-0DAC-4A86-85E8-80805C0CBD1B}" srcOrd="2" destOrd="0" presId="urn:microsoft.com/office/officeart/2005/8/layout/orgChart1"/>
    <dgm:cxn modelId="{FA57FF9C-3D43-480A-8D76-597AED9AE668}" type="presParOf" srcId="{96F26581-61D9-4C81-9D68-A9CA22FF9C20}" destId="{DF149294-799D-4446-9663-FDADC8E1496C}" srcOrd="2" destOrd="0" presId="urn:microsoft.com/office/officeart/2005/8/layout/orgChart1"/>
    <dgm:cxn modelId="{00156AF0-001B-4384-8041-F261447A4A49}" type="presParOf" srcId="{96F26581-61D9-4C81-9D68-A9CA22FF9C20}" destId="{BC3F3C45-C32E-41BA-BA80-A8ECAFF013FF}" srcOrd="3" destOrd="0" presId="urn:microsoft.com/office/officeart/2005/8/layout/orgChart1"/>
    <dgm:cxn modelId="{04532CC6-3A1E-458E-8ACA-C29908459600}" type="presParOf" srcId="{BC3F3C45-C32E-41BA-BA80-A8ECAFF013FF}" destId="{1E5C11E7-ED57-432E-9195-FF99239C2546}" srcOrd="0" destOrd="0" presId="urn:microsoft.com/office/officeart/2005/8/layout/orgChart1"/>
    <dgm:cxn modelId="{055B962D-5AE5-4F12-A160-7B852B1DF85A}" type="presParOf" srcId="{1E5C11E7-ED57-432E-9195-FF99239C2546}" destId="{D1091175-9021-4FF6-A353-1B78DEFE5D68}" srcOrd="0" destOrd="0" presId="urn:microsoft.com/office/officeart/2005/8/layout/orgChart1"/>
    <dgm:cxn modelId="{8D999640-C9F3-4AF5-B8ED-5C8788D6EDBD}" type="presParOf" srcId="{1E5C11E7-ED57-432E-9195-FF99239C2546}" destId="{33346DD8-2061-42B1-BC86-436B79FD0338}" srcOrd="1" destOrd="0" presId="urn:microsoft.com/office/officeart/2005/8/layout/orgChart1"/>
    <dgm:cxn modelId="{A39F9305-0CD6-40A5-B09C-16287F988239}" type="presParOf" srcId="{BC3F3C45-C32E-41BA-BA80-A8ECAFF013FF}" destId="{B07E62C3-D67C-49E8-A57C-6EEC7D105E03}" srcOrd="1" destOrd="0" presId="urn:microsoft.com/office/officeart/2005/8/layout/orgChart1"/>
    <dgm:cxn modelId="{B67CC815-6EB2-4C56-8179-A3AB616E2645}" type="presParOf" srcId="{B07E62C3-D67C-49E8-A57C-6EEC7D105E03}" destId="{05466A16-C991-463C-954B-56DD2F4534EB}" srcOrd="0" destOrd="0" presId="urn:microsoft.com/office/officeart/2005/8/layout/orgChart1"/>
    <dgm:cxn modelId="{259EDEA2-704C-4096-B9A7-AAD77D4FD555}" type="presParOf" srcId="{B07E62C3-D67C-49E8-A57C-6EEC7D105E03}" destId="{69526089-0B31-4725-B833-02A2339548CD}" srcOrd="1" destOrd="0" presId="urn:microsoft.com/office/officeart/2005/8/layout/orgChart1"/>
    <dgm:cxn modelId="{D7BB94A9-6686-4092-83D2-DC575A23358C}" type="presParOf" srcId="{69526089-0B31-4725-B833-02A2339548CD}" destId="{48F2AD0E-E7FC-4A6B-B025-54FEA63C804A}" srcOrd="0" destOrd="0" presId="urn:microsoft.com/office/officeart/2005/8/layout/orgChart1"/>
    <dgm:cxn modelId="{CDAB0A38-DF68-411D-B46E-4570B958DDE9}" type="presParOf" srcId="{48F2AD0E-E7FC-4A6B-B025-54FEA63C804A}" destId="{AF082B29-81DE-4DAA-995A-F07E61B234B8}" srcOrd="0" destOrd="0" presId="urn:microsoft.com/office/officeart/2005/8/layout/orgChart1"/>
    <dgm:cxn modelId="{EAA15B79-1CAD-4367-9B10-5C5B653DB119}" type="presParOf" srcId="{48F2AD0E-E7FC-4A6B-B025-54FEA63C804A}" destId="{83E6AB01-C131-44CC-8D58-23854B1842AB}" srcOrd="1" destOrd="0" presId="urn:microsoft.com/office/officeart/2005/8/layout/orgChart1"/>
    <dgm:cxn modelId="{8FB6FF68-A68F-436A-95FC-AA02154EFE26}" type="presParOf" srcId="{69526089-0B31-4725-B833-02A2339548CD}" destId="{FE0BB425-CCE5-4C71-B4CA-3C7EE4759B49}" srcOrd="1" destOrd="0" presId="urn:microsoft.com/office/officeart/2005/8/layout/orgChart1"/>
    <dgm:cxn modelId="{49047329-2EDE-4A21-BF31-45B177CBA972}" type="presParOf" srcId="{69526089-0B31-4725-B833-02A2339548CD}" destId="{E44C4FFA-DF2A-4620-95A9-B17AA7DDB158}" srcOrd="2" destOrd="0" presId="urn:microsoft.com/office/officeart/2005/8/layout/orgChart1"/>
    <dgm:cxn modelId="{CC47022C-A7FE-4107-A5E4-F9E66515EA82}" type="presParOf" srcId="{B07E62C3-D67C-49E8-A57C-6EEC7D105E03}" destId="{9047DFDF-D970-49C6-AD87-5F4FD17C7B6D}" srcOrd="2" destOrd="0" presId="urn:microsoft.com/office/officeart/2005/8/layout/orgChart1"/>
    <dgm:cxn modelId="{9953430D-5C2E-46AC-ACE0-AF22CA59F53B}" type="presParOf" srcId="{B07E62C3-D67C-49E8-A57C-6EEC7D105E03}" destId="{CF64BAB4-D628-46B1-B55F-F6CF05487E14}" srcOrd="3" destOrd="0" presId="urn:microsoft.com/office/officeart/2005/8/layout/orgChart1"/>
    <dgm:cxn modelId="{9A05F465-AA5E-4E80-9213-9F45B26CDDD7}" type="presParOf" srcId="{CF64BAB4-D628-46B1-B55F-F6CF05487E14}" destId="{1E1BE27F-06D3-4502-A126-19240BD9C92B}" srcOrd="0" destOrd="0" presId="urn:microsoft.com/office/officeart/2005/8/layout/orgChart1"/>
    <dgm:cxn modelId="{EA47D24F-78B1-456D-B954-0463DBB48D8B}" type="presParOf" srcId="{1E1BE27F-06D3-4502-A126-19240BD9C92B}" destId="{048757AF-4C2D-4626-9EB1-3526E1E286D3}" srcOrd="0" destOrd="0" presId="urn:microsoft.com/office/officeart/2005/8/layout/orgChart1"/>
    <dgm:cxn modelId="{9D3AEEDD-7FB0-4843-B400-007BA692DD3E}" type="presParOf" srcId="{1E1BE27F-06D3-4502-A126-19240BD9C92B}" destId="{A1112370-8451-478A-8CB4-70B602C5F4A2}" srcOrd="1" destOrd="0" presId="urn:microsoft.com/office/officeart/2005/8/layout/orgChart1"/>
    <dgm:cxn modelId="{88D8785C-4130-4A02-B6A9-21AF4C71AF26}" type="presParOf" srcId="{CF64BAB4-D628-46B1-B55F-F6CF05487E14}" destId="{84E6273C-CC54-45F3-A0D3-5B574856DA96}" srcOrd="1" destOrd="0" presId="urn:microsoft.com/office/officeart/2005/8/layout/orgChart1"/>
    <dgm:cxn modelId="{3EDF5E9A-149B-4702-A3F1-BA7A076A77E1}" type="presParOf" srcId="{CF64BAB4-D628-46B1-B55F-F6CF05487E14}" destId="{5794597A-69EF-49A5-BB52-2833A1871493}" srcOrd="2" destOrd="0" presId="urn:microsoft.com/office/officeart/2005/8/layout/orgChart1"/>
    <dgm:cxn modelId="{6CAA4789-5356-4E15-978E-10EC33EA865B}" type="presParOf" srcId="{BC3F3C45-C32E-41BA-BA80-A8ECAFF013FF}" destId="{2CE056B6-F12F-4522-AE11-62704256A14E}" srcOrd="2" destOrd="0" presId="urn:microsoft.com/office/officeart/2005/8/layout/orgChart1"/>
    <dgm:cxn modelId="{47203454-982A-496F-AF0E-A29A941E5E55}" type="presParOf" srcId="{68CF49B5-6316-45C7-B20B-7D9C02DA0BE0}" destId="{6CA607AB-2ED7-4620-9972-E89CEE3E3AD0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FC54950-67D1-474B-8332-CC88FC315956}" type="doc">
      <dgm:prSet loTypeId="urn:microsoft.com/office/officeart/2005/8/layout/orgChart1" loCatId="hierarchy" qsTypeId="urn:microsoft.com/office/officeart/2005/8/quickstyle/simple1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2C06A6F7-A171-411B-9EFD-ED2D2EF2D06E}">
      <dgm:prSet phldrT="[Text]" custT="1"/>
      <dgm:spPr/>
      <dgm:t>
        <a:bodyPr/>
        <a:lstStyle/>
        <a:p>
          <a:r>
            <a:rPr lang="en-US" sz="2000" dirty="0"/>
            <a:t>Organism</a:t>
          </a:r>
        </a:p>
      </dgm:t>
    </dgm:pt>
    <dgm:pt modelId="{6CA90AC9-F357-4369-AE88-533D3FA7854F}" type="parTrans" cxnId="{D074EA91-ED5B-4D7A-9706-5A805DDFE19F}">
      <dgm:prSet/>
      <dgm:spPr/>
      <dgm:t>
        <a:bodyPr/>
        <a:lstStyle/>
        <a:p>
          <a:endParaRPr lang="en-US" sz="2000"/>
        </a:p>
      </dgm:t>
    </dgm:pt>
    <dgm:pt modelId="{24F0B5A8-9052-4449-9548-17183CAAB262}" type="sibTrans" cxnId="{D074EA91-ED5B-4D7A-9706-5A805DDFE19F}">
      <dgm:prSet custT="1"/>
      <dgm:spPr/>
      <dgm:t>
        <a:bodyPr/>
        <a:lstStyle/>
        <a:p>
          <a:endParaRPr lang="en-US" sz="2000"/>
        </a:p>
      </dgm:t>
    </dgm:pt>
    <dgm:pt modelId="{D874A287-7FD2-4280-B964-2E9C8714730B}" type="asst">
      <dgm:prSet phldrT="[Text]" custT="1"/>
      <dgm:spPr/>
      <dgm:t>
        <a:bodyPr/>
        <a:lstStyle/>
        <a:p>
          <a:r>
            <a:rPr lang="en-US" sz="2000" dirty="0"/>
            <a:t>Anaerobic</a:t>
          </a:r>
        </a:p>
      </dgm:t>
    </dgm:pt>
    <dgm:pt modelId="{5DF4930A-E0E6-45FE-AD98-071963C15ED0}" type="sibTrans" cxnId="{17AE3AC4-0EF2-4106-96ED-FE5C1E993EBE}">
      <dgm:prSet custT="1"/>
      <dgm:spPr/>
      <dgm:t>
        <a:bodyPr/>
        <a:lstStyle/>
        <a:p>
          <a:endParaRPr lang="en-US" sz="2000"/>
        </a:p>
      </dgm:t>
    </dgm:pt>
    <dgm:pt modelId="{08073CFE-CC85-442B-98C5-D652A0FE990A}" type="parTrans" cxnId="{17AE3AC4-0EF2-4106-96ED-FE5C1E993EBE}">
      <dgm:prSet/>
      <dgm:spPr/>
      <dgm:t>
        <a:bodyPr/>
        <a:lstStyle/>
        <a:p>
          <a:endParaRPr lang="en-US" sz="2000"/>
        </a:p>
      </dgm:t>
    </dgm:pt>
    <dgm:pt modelId="{B5CDEBE0-A6C2-4CBA-B78B-1255C320535C}">
      <dgm:prSet phldrT="[Text]" custT="1"/>
      <dgm:spPr/>
      <dgm:t>
        <a:bodyPr/>
        <a:lstStyle/>
        <a:p>
          <a:r>
            <a:rPr lang="en-US" sz="2000" dirty="0"/>
            <a:t>Heterotroph</a:t>
          </a:r>
        </a:p>
      </dgm:t>
    </dgm:pt>
    <dgm:pt modelId="{05A0B63B-EF65-4501-933D-C2D0436F8D32}" type="parTrans" cxnId="{7A85AC94-C26E-4227-B4E5-EB04201DCA96}">
      <dgm:prSet/>
      <dgm:spPr/>
      <dgm:t>
        <a:bodyPr/>
        <a:lstStyle/>
        <a:p>
          <a:endParaRPr lang="en-US" sz="2000"/>
        </a:p>
      </dgm:t>
    </dgm:pt>
    <dgm:pt modelId="{C2D8B082-E3C5-4ABF-B68F-B5A42BB2B956}" type="sibTrans" cxnId="{7A85AC94-C26E-4227-B4E5-EB04201DCA96}">
      <dgm:prSet custT="1"/>
      <dgm:spPr/>
      <dgm:t>
        <a:bodyPr/>
        <a:lstStyle/>
        <a:p>
          <a:endParaRPr lang="en-US" sz="2000"/>
        </a:p>
      </dgm:t>
    </dgm:pt>
    <dgm:pt modelId="{17CD4CAF-54AE-4FAA-AAF2-283CA6E5B7D1}" type="asst">
      <dgm:prSet phldrT="[Text]" custT="1"/>
      <dgm:spPr/>
      <dgm:t>
        <a:bodyPr/>
        <a:lstStyle/>
        <a:p>
          <a:r>
            <a:rPr lang="en-US" sz="2000" dirty="0"/>
            <a:t>Aerobic</a:t>
          </a:r>
        </a:p>
      </dgm:t>
    </dgm:pt>
    <dgm:pt modelId="{ECBE0F98-2F08-4B0D-8284-508F1316ACEC}" type="parTrans" cxnId="{DAE26775-1A39-4EC7-A590-0C39C3E0BD45}">
      <dgm:prSet/>
      <dgm:spPr/>
      <dgm:t>
        <a:bodyPr/>
        <a:lstStyle/>
        <a:p>
          <a:endParaRPr lang="en-US" sz="2000"/>
        </a:p>
      </dgm:t>
    </dgm:pt>
    <dgm:pt modelId="{8705A8FD-A1B2-4D3C-A467-91CD17BB3ADA}" type="sibTrans" cxnId="{DAE26775-1A39-4EC7-A590-0C39C3E0BD45}">
      <dgm:prSet custT="1"/>
      <dgm:spPr/>
      <dgm:t>
        <a:bodyPr/>
        <a:lstStyle/>
        <a:p>
          <a:endParaRPr lang="en-US" sz="2000"/>
        </a:p>
      </dgm:t>
    </dgm:pt>
    <dgm:pt modelId="{86BA7BB2-3186-40FD-BB93-F3D6C0682686}" type="asst">
      <dgm:prSet phldrT="[Text]" custT="1"/>
      <dgm:spPr/>
      <dgm:t>
        <a:bodyPr/>
        <a:lstStyle/>
        <a:p>
          <a:r>
            <a:rPr lang="en-US" sz="2000" dirty="0"/>
            <a:t>Facultative Anaerobic</a:t>
          </a:r>
        </a:p>
      </dgm:t>
    </dgm:pt>
    <dgm:pt modelId="{00B21447-9CA3-4CBE-B490-D2A175F1EFC6}" type="parTrans" cxnId="{7641DC3C-B676-41A8-A27B-D4606E9C5D18}">
      <dgm:prSet/>
      <dgm:spPr/>
      <dgm:t>
        <a:bodyPr/>
        <a:lstStyle/>
        <a:p>
          <a:endParaRPr lang="en-US" sz="2000"/>
        </a:p>
      </dgm:t>
    </dgm:pt>
    <dgm:pt modelId="{C5111CE4-E267-4734-8BC1-E77AEA24F0CB}" type="sibTrans" cxnId="{7641DC3C-B676-41A8-A27B-D4606E9C5D18}">
      <dgm:prSet custT="1"/>
      <dgm:spPr/>
      <dgm:t>
        <a:bodyPr/>
        <a:lstStyle/>
        <a:p>
          <a:endParaRPr lang="en-US" sz="2000"/>
        </a:p>
      </dgm:t>
    </dgm:pt>
    <dgm:pt modelId="{8C431650-D142-4A91-9E58-3DDF342CDC83}">
      <dgm:prSet phldrT="[Text]" custT="1"/>
      <dgm:spPr/>
      <dgm:t>
        <a:bodyPr/>
        <a:lstStyle/>
        <a:p>
          <a:r>
            <a:rPr lang="en-US" sz="2000" dirty="0"/>
            <a:t>Autotroph</a:t>
          </a:r>
        </a:p>
      </dgm:t>
    </dgm:pt>
    <dgm:pt modelId="{B22AB574-C099-46F3-B33F-DD4A9170C89A}" type="parTrans" cxnId="{0C75B662-A889-408C-9A9A-391F4011F6C9}">
      <dgm:prSet/>
      <dgm:spPr/>
      <dgm:t>
        <a:bodyPr/>
        <a:lstStyle/>
        <a:p>
          <a:endParaRPr lang="en-US" sz="2000"/>
        </a:p>
      </dgm:t>
    </dgm:pt>
    <dgm:pt modelId="{D6CCE699-4C58-4921-B46C-4756416F2819}" type="sibTrans" cxnId="{0C75B662-A889-408C-9A9A-391F4011F6C9}">
      <dgm:prSet custT="1"/>
      <dgm:spPr/>
      <dgm:t>
        <a:bodyPr/>
        <a:lstStyle/>
        <a:p>
          <a:endParaRPr lang="en-US" sz="2000"/>
        </a:p>
      </dgm:t>
    </dgm:pt>
    <dgm:pt modelId="{B82A9F98-F9CF-411D-86DA-A0F0957673A3}" type="pres">
      <dgm:prSet presAssocID="{FFC54950-67D1-474B-8332-CC88FC315956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8BF206A0-0567-43F9-8223-CF27CCA99AEB}" type="pres">
      <dgm:prSet presAssocID="{2C06A6F7-A171-411B-9EFD-ED2D2EF2D06E}" presName="hierRoot1" presStyleCnt="0">
        <dgm:presLayoutVars>
          <dgm:hierBranch val="init"/>
        </dgm:presLayoutVars>
      </dgm:prSet>
      <dgm:spPr/>
    </dgm:pt>
    <dgm:pt modelId="{3A72A438-2F3D-4E10-9CCA-BD1ED157A855}" type="pres">
      <dgm:prSet presAssocID="{2C06A6F7-A171-411B-9EFD-ED2D2EF2D06E}" presName="rootComposite1" presStyleCnt="0"/>
      <dgm:spPr/>
    </dgm:pt>
    <dgm:pt modelId="{A9BB7A41-C509-4C98-A6FF-EBAE1ABBC36A}" type="pres">
      <dgm:prSet presAssocID="{2C06A6F7-A171-411B-9EFD-ED2D2EF2D06E}" presName="rootText1" presStyleLbl="node0" presStyleIdx="0" presStyleCnt="1" custScaleY="52164" custLinFactNeighborX="65310" custLinFactNeighborY="15045">
        <dgm:presLayoutVars>
          <dgm:chPref val="3"/>
        </dgm:presLayoutVars>
      </dgm:prSet>
      <dgm:spPr/>
    </dgm:pt>
    <dgm:pt modelId="{A756310B-5D74-4180-89F8-D59D9902F61B}" type="pres">
      <dgm:prSet presAssocID="{2C06A6F7-A171-411B-9EFD-ED2D2EF2D06E}" presName="rootConnector1" presStyleLbl="node1" presStyleIdx="0" presStyleCnt="0"/>
      <dgm:spPr/>
    </dgm:pt>
    <dgm:pt modelId="{02E3FA4C-207C-4C9D-A677-EE6CAD36477D}" type="pres">
      <dgm:prSet presAssocID="{2C06A6F7-A171-411B-9EFD-ED2D2EF2D06E}" presName="hierChild2" presStyleCnt="0"/>
      <dgm:spPr/>
    </dgm:pt>
    <dgm:pt modelId="{FFEFB6CB-94A3-4089-9C70-F26B8D834DA8}" type="pres">
      <dgm:prSet presAssocID="{B22AB574-C099-46F3-B33F-DD4A9170C89A}" presName="Name37" presStyleLbl="parChTrans1D2" presStyleIdx="0" presStyleCnt="2"/>
      <dgm:spPr/>
    </dgm:pt>
    <dgm:pt modelId="{DDAE1032-9BC7-4EAC-B5A1-32497EBF0BE7}" type="pres">
      <dgm:prSet presAssocID="{8C431650-D142-4A91-9E58-3DDF342CDC83}" presName="hierRoot2" presStyleCnt="0">
        <dgm:presLayoutVars>
          <dgm:hierBranch val="init"/>
        </dgm:presLayoutVars>
      </dgm:prSet>
      <dgm:spPr/>
    </dgm:pt>
    <dgm:pt modelId="{23C1C025-404F-4D12-8988-3041194F9616}" type="pres">
      <dgm:prSet presAssocID="{8C431650-D142-4A91-9E58-3DDF342CDC83}" presName="rootComposite" presStyleCnt="0"/>
      <dgm:spPr/>
    </dgm:pt>
    <dgm:pt modelId="{67659067-EEBD-4494-885D-1E8FFCFBBF08}" type="pres">
      <dgm:prSet presAssocID="{8C431650-D142-4A91-9E58-3DDF342CDC83}" presName="rootText" presStyleLbl="node2" presStyleIdx="0" presStyleCnt="2" custScaleY="43793" custLinFactNeighborX="-48156" custLinFactNeighborY="470">
        <dgm:presLayoutVars>
          <dgm:chPref val="3"/>
        </dgm:presLayoutVars>
      </dgm:prSet>
      <dgm:spPr/>
    </dgm:pt>
    <dgm:pt modelId="{7850D351-21BF-430A-9052-C088EF407D88}" type="pres">
      <dgm:prSet presAssocID="{8C431650-D142-4A91-9E58-3DDF342CDC83}" presName="rootConnector" presStyleLbl="node2" presStyleIdx="0" presStyleCnt="2"/>
      <dgm:spPr/>
    </dgm:pt>
    <dgm:pt modelId="{63959FF5-D0CA-4988-988B-067822C091BE}" type="pres">
      <dgm:prSet presAssocID="{8C431650-D142-4A91-9E58-3DDF342CDC83}" presName="hierChild4" presStyleCnt="0"/>
      <dgm:spPr/>
    </dgm:pt>
    <dgm:pt modelId="{5A3D4B7A-F8E5-4B91-BD33-56D3F059F63D}" type="pres">
      <dgm:prSet presAssocID="{8C431650-D142-4A91-9E58-3DDF342CDC83}" presName="hierChild5" presStyleCnt="0"/>
      <dgm:spPr/>
    </dgm:pt>
    <dgm:pt modelId="{95B82A67-D655-41EF-94A6-DEF18EA8C1EA}" type="pres">
      <dgm:prSet presAssocID="{05A0B63B-EF65-4501-933D-C2D0436F8D32}" presName="Name37" presStyleLbl="parChTrans1D2" presStyleIdx="1" presStyleCnt="2"/>
      <dgm:spPr/>
    </dgm:pt>
    <dgm:pt modelId="{5C3912B5-14D6-45C5-A9C9-89049A964844}" type="pres">
      <dgm:prSet presAssocID="{B5CDEBE0-A6C2-4CBA-B78B-1255C320535C}" presName="hierRoot2" presStyleCnt="0">
        <dgm:presLayoutVars>
          <dgm:hierBranch val="init"/>
        </dgm:presLayoutVars>
      </dgm:prSet>
      <dgm:spPr/>
    </dgm:pt>
    <dgm:pt modelId="{83A1FE66-7ACC-4FF9-A740-37C0D58035A0}" type="pres">
      <dgm:prSet presAssocID="{B5CDEBE0-A6C2-4CBA-B78B-1255C320535C}" presName="rootComposite" presStyleCnt="0"/>
      <dgm:spPr/>
    </dgm:pt>
    <dgm:pt modelId="{21F82CB7-F186-4E5A-9E55-9EDC539BF378}" type="pres">
      <dgm:prSet presAssocID="{B5CDEBE0-A6C2-4CBA-B78B-1255C320535C}" presName="rootText" presStyleLbl="node2" presStyleIdx="1" presStyleCnt="2" custScaleY="41309" custLinFactNeighborX="75046" custLinFactNeighborY="417">
        <dgm:presLayoutVars>
          <dgm:chPref val="3"/>
        </dgm:presLayoutVars>
      </dgm:prSet>
      <dgm:spPr/>
    </dgm:pt>
    <dgm:pt modelId="{D6C696CE-41F4-4142-9F25-F48A2E8405C8}" type="pres">
      <dgm:prSet presAssocID="{B5CDEBE0-A6C2-4CBA-B78B-1255C320535C}" presName="rootConnector" presStyleLbl="node2" presStyleIdx="1" presStyleCnt="2"/>
      <dgm:spPr/>
    </dgm:pt>
    <dgm:pt modelId="{1584FA66-921D-4E22-A9E1-7493EE9EA9C5}" type="pres">
      <dgm:prSet presAssocID="{B5CDEBE0-A6C2-4CBA-B78B-1255C320535C}" presName="hierChild4" presStyleCnt="0"/>
      <dgm:spPr/>
    </dgm:pt>
    <dgm:pt modelId="{FE9F38DD-4E96-45F7-B8CF-37824C79600B}" type="pres">
      <dgm:prSet presAssocID="{B5CDEBE0-A6C2-4CBA-B78B-1255C320535C}" presName="hierChild5" presStyleCnt="0"/>
      <dgm:spPr/>
    </dgm:pt>
    <dgm:pt modelId="{DC97869F-03E7-45FD-BFA2-C8EF4A2D428D}" type="pres">
      <dgm:prSet presAssocID="{ECBE0F98-2F08-4B0D-8284-508F1316ACEC}" presName="Name111" presStyleLbl="parChTrans1D3" presStyleIdx="0" presStyleCnt="2"/>
      <dgm:spPr/>
    </dgm:pt>
    <dgm:pt modelId="{42163685-E79B-42C5-87EB-6182D3178FA3}" type="pres">
      <dgm:prSet presAssocID="{17CD4CAF-54AE-4FAA-AAF2-283CA6E5B7D1}" presName="hierRoot3" presStyleCnt="0">
        <dgm:presLayoutVars>
          <dgm:hierBranch val="init"/>
        </dgm:presLayoutVars>
      </dgm:prSet>
      <dgm:spPr/>
    </dgm:pt>
    <dgm:pt modelId="{DE5C1882-8B9D-494F-BA4F-393489DC4BC6}" type="pres">
      <dgm:prSet presAssocID="{17CD4CAF-54AE-4FAA-AAF2-283CA6E5B7D1}" presName="rootComposite3" presStyleCnt="0"/>
      <dgm:spPr/>
    </dgm:pt>
    <dgm:pt modelId="{4091DFD2-032F-4042-81E5-4658C74AC098}" type="pres">
      <dgm:prSet presAssocID="{17CD4CAF-54AE-4FAA-AAF2-283CA6E5B7D1}" presName="rootText3" presStyleLbl="asst2" presStyleIdx="0" presStyleCnt="3" custScaleY="40833" custLinFactNeighborX="-66500" custLinFactNeighborY="44237">
        <dgm:presLayoutVars>
          <dgm:chPref val="3"/>
        </dgm:presLayoutVars>
      </dgm:prSet>
      <dgm:spPr/>
    </dgm:pt>
    <dgm:pt modelId="{A33DBA00-8A8A-44B0-BED5-F5C6020778B4}" type="pres">
      <dgm:prSet presAssocID="{17CD4CAF-54AE-4FAA-AAF2-283CA6E5B7D1}" presName="rootConnector3" presStyleLbl="asst2" presStyleIdx="0" presStyleCnt="3"/>
      <dgm:spPr/>
    </dgm:pt>
    <dgm:pt modelId="{4150CD3A-1EFA-4B2C-802B-4B281272D447}" type="pres">
      <dgm:prSet presAssocID="{17CD4CAF-54AE-4FAA-AAF2-283CA6E5B7D1}" presName="hierChild6" presStyleCnt="0"/>
      <dgm:spPr/>
    </dgm:pt>
    <dgm:pt modelId="{A3918DDA-25C5-4737-9FD3-1F9A672DA015}" type="pres">
      <dgm:prSet presAssocID="{17CD4CAF-54AE-4FAA-AAF2-283CA6E5B7D1}" presName="hierChild7" presStyleCnt="0"/>
      <dgm:spPr/>
    </dgm:pt>
    <dgm:pt modelId="{BF29C98F-A23E-442A-942B-2F6C8D668395}" type="pres">
      <dgm:prSet presAssocID="{08073CFE-CC85-442B-98C5-D652A0FE990A}" presName="Name111" presStyleLbl="parChTrans1D3" presStyleIdx="1" presStyleCnt="2"/>
      <dgm:spPr/>
    </dgm:pt>
    <dgm:pt modelId="{718F228C-DDF4-427A-B3C4-B2A9C9C00A28}" type="pres">
      <dgm:prSet presAssocID="{D874A287-7FD2-4280-B964-2E9C8714730B}" presName="hierRoot3" presStyleCnt="0">
        <dgm:presLayoutVars>
          <dgm:hierBranch val="init"/>
        </dgm:presLayoutVars>
      </dgm:prSet>
      <dgm:spPr/>
    </dgm:pt>
    <dgm:pt modelId="{CB4CD908-5C4D-4093-A779-6DEDFF500293}" type="pres">
      <dgm:prSet presAssocID="{D874A287-7FD2-4280-B964-2E9C8714730B}" presName="rootComposite3" presStyleCnt="0"/>
      <dgm:spPr/>
    </dgm:pt>
    <dgm:pt modelId="{E06DE630-5894-4C9A-9B33-7DFF1512A86D}" type="pres">
      <dgm:prSet presAssocID="{D874A287-7FD2-4280-B964-2E9C8714730B}" presName="rootText3" presStyleLbl="asst2" presStyleIdx="1" presStyleCnt="3" custScaleY="47937" custLinFactNeighborX="-27790" custLinFactNeighborY="53394">
        <dgm:presLayoutVars>
          <dgm:chPref val="3"/>
        </dgm:presLayoutVars>
      </dgm:prSet>
      <dgm:spPr/>
    </dgm:pt>
    <dgm:pt modelId="{2342F4AF-1355-4750-89E8-53D614E1CFD2}" type="pres">
      <dgm:prSet presAssocID="{D874A287-7FD2-4280-B964-2E9C8714730B}" presName="rootConnector3" presStyleLbl="asst2" presStyleIdx="1" presStyleCnt="3"/>
      <dgm:spPr/>
    </dgm:pt>
    <dgm:pt modelId="{7281BCC5-7F16-42E1-8540-BC1E2CA1A3E6}" type="pres">
      <dgm:prSet presAssocID="{D874A287-7FD2-4280-B964-2E9C8714730B}" presName="hierChild6" presStyleCnt="0"/>
      <dgm:spPr/>
    </dgm:pt>
    <dgm:pt modelId="{559F8A7D-C9ED-4153-9400-75E5D90052CB}" type="pres">
      <dgm:prSet presAssocID="{D874A287-7FD2-4280-B964-2E9C8714730B}" presName="hierChild7" presStyleCnt="0"/>
      <dgm:spPr/>
    </dgm:pt>
    <dgm:pt modelId="{15873B15-4B94-4545-AAF5-89FCE6B853CA}" type="pres">
      <dgm:prSet presAssocID="{00B21447-9CA3-4CBE-B490-D2A175F1EFC6}" presName="Name111" presStyleLbl="parChTrans1D4" presStyleIdx="0" presStyleCnt="1"/>
      <dgm:spPr/>
    </dgm:pt>
    <dgm:pt modelId="{A5D297AF-3B8D-4F62-AAF9-534C8C1AEB32}" type="pres">
      <dgm:prSet presAssocID="{86BA7BB2-3186-40FD-BB93-F3D6C0682686}" presName="hierRoot3" presStyleCnt="0">
        <dgm:presLayoutVars>
          <dgm:hierBranch val="init"/>
        </dgm:presLayoutVars>
      </dgm:prSet>
      <dgm:spPr/>
    </dgm:pt>
    <dgm:pt modelId="{775EC3AC-2830-4639-BD3C-67A36C7372E6}" type="pres">
      <dgm:prSet presAssocID="{86BA7BB2-3186-40FD-BB93-F3D6C0682686}" presName="rootComposite3" presStyleCnt="0"/>
      <dgm:spPr/>
    </dgm:pt>
    <dgm:pt modelId="{E7C90CE8-FC44-4FF0-8F84-519A878F3D66}" type="pres">
      <dgm:prSet presAssocID="{86BA7BB2-3186-40FD-BB93-F3D6C0682686}" presName="rootText3" presStyleLbl="asst2" presStyleIdx="2" presStyleCnt="3" custScaleX="142707" custScaleY="45976" custLinFactX="-34864" custLinFactNeighborX="-100000" custLinFactNeighborY="4411">
        <dgm:presLayoutVars>
          <dgm:chPref val="3"/>
        </dgm:presLayoutVars>
      </dgm:prSet>
      <dgm:spPr/>
    </dgm:pt>
    <dgm:pt modelId="{B41AE218-3578-41C0-B6E4-B0B91C64AACD}" type="pres">
      <dgm:prSet presAssocID="{86BA7BB2-3186-40FD-BB93-F3D6C0682686}" presName="rootConnector3" presStyleLbl="asst2" presStyleIdx="2" presStyleCnt="3"/>
      <dgm:spPr/>
    </dgm:pt>
    <dgm:pt modelId="{BCDB3188-5D17-4654-B924-45C1841ECF3B}" type="pres">
      <dgm:prSet presAssocID="{86BA7BB2-3186-40FD-BB93-F3D6C0682686}" presName="hierChild6" presStyleCnt="0"/>
      <dgm:spPr/>
    </dgm:pt>
    <dgm:pt modelId="{73258803-99DA-4E8E-849F-F8B8B8FFDAAB}" type="pres">
      <dgm:prSet presAssocID="{86BA7BB2-3186-40FD-BB93-F3D6C0682686}" presName="hierChild7" presStyleCnt="0"/>
      <dgm:spPr/>
    </dgm:pt>
    <dgm:pt modelId="{23FDA3F7-4A9D-4086-80BF-EAF974B7ADB5}" type="pres">
      <dgm:prSet presAssocID="{2C06A6F7-A171-411B-9EFD-ED2D2EF2D06E}" presName="hierChild3" presStyleCnt="0"/>
      <dgm:spPr/>
    </dgm:pt>
  </dgm:ptLst>
  <dgm:cxnLst>
    <dgm:cxn modelId="{46823C06-CB3B-4208-BB4F-CB877F4E007B}" type="presOf" srcId="{2C06A6F7-A171-411B-9EFD-ED2D2EF2D06E}" destId="{A756310B-5D74-4180-89F8-D59D9902F61B}" srcOrd="1" destOrd="0" presId="urn:microsoft.com/office/officeart/2005/8/layout/orgChart1"/>
    <dgm:cxn modelId="{6858F714-6477-4E52-AD60-F9EFC7F11B3A}" type="presOf" srcId="{D874A287-7FD2-4280-B964-2E9C8714730B}" destId="{E06DE630-5894-4C9A-9B33-7DFF1512A86D}" srcOrd="0" destOrd="0" presId="urn:microsoft.com/office/officeart/2005/8/layout/orgChart1"/>
    <dgm:cxn modelId="{9329792F-B187-4A0C-A447-E7A2994D60DB}" type="presOf" srcId="{2C06A6F7-A171-411B-9EFD-ED2D2EF2D06E}" destId="{A9BB7A41-C509-4C98-A6FF-EBAE1ABBC36A}" srcOrd="0" destOrd="0" presId="urn:microsoft.com/office/officeart/2005/8/layout/orgChart1"/>
    <dgm:cxn modelId="{7D324930-B3E3-44B9-B16F-C9E0BAEC2270}" type="presOf" srcId="{05A0B63B-EF65-4501-933D-C2D0436F8D32}" destId="{95B82A67-D655-41EF-94A6-DEF18EA8C1EA}" srcOrd="0" destOrd="0" presId="urn:microsoft.com/office/officeart/2005/8/layout/orgChart1"/>
    <dgm:cxn modelId="{DD2BE939-B011-486B-85EF-07F8BFAA2A6C}" type="presOf" srcId="{00B21447-9CA3-4CBE-B490-D2A175F1EFC6}" destId="{15873B15-4B94-4545-AAF5-89FCE6B853CA}" srcOrd="0" destOrd="0" presId="urn:microsoft.com/office/officeart/2005/8/layout/orgChart1"/>
    <dgm:cxn modelId="{7641DC3C-B676-41A8-A27B-D4606E9C5D18}" srcId="{D874A287-7FD2-4280-B964-2E9C8714730B}" destId="{86BA7BB2-3186-40FD-BB93-F3D6C0682686}" srcOrd="0" destOrd="0" parTransId="{00B21447-9CA3-4CBE-B490-D2A175F1EFC6}" sibTransId="{C5111CE4-E267-4734-8BC1-E77AEA24F0CB}"/>
    <dgm:cxn modelId="{FCED7440-0BEF-4464-B87A-476277A87B72}" type="presOf" srcId="{8C431650-D142-4A91-9E58-3DDF342CDC83}" destId="{7850D351-21BF-430A-9052-C088EF407D88}" srcOrd="1" destOrd="0" presId="urn:microsoft.com/office/officeart/2005/8/layout/orgChart1"/>
    <dgm:cxn modelId="{63ABB162-F840-48AB-A2F4-BF9BBC00FADC}" type="presOf" srcId="{08073CFE-CC85-442B-98C5-D652A0FE990A}" destId="{BF29C98F-A23E-442A-942B-2F6C8D668395}" srcOrd="0" destOrd="0" presId="urn:microsoft.com/office/officeart/2005/8/layout/orgChart1"/>
    <dgm:cxn modelId="{0C75B662-A889-408C-9A9A-391F4011F6C9}" srcId="{2C06A6F7-A171-411B-9EFD-ED2D2EF2D06E}" destId="{8C431650-D142-4A91-9E58-3DDF342CDC83}" srcOrd="0" destOrd="0" parTransId="{B22AB574-C099-46F3-B33F-DD4A9170C89A}" sibTransId="{D6CCE699-4C58-4921-B46C-4756416F2819}"/>
    <dgm:cxn modelId="{53490C63-9A97-41D8-8E1D-CE9D8451A3B9}" type="presOf" srcId="{86BA7BB2-3186-40FD-BB93-F3D6C0682686}" destId="{E7C90CE8-FC44-4FF0-8F84-519A878F3D66}" srcOrd="0" destOrd="0" presId="urn:microsoft.com/office/officeart/2005/8/layout/orgChart1"/>
    <dgm:cxn modelId="{DAE26775-1A39-4EC7-A590-0C39C3E0BD45}" srcId="{B5CDEBE0-A6C2-4CBA-B78B-1255C320535C}" destId="{17CD4CAF-54AE-4FAA-AAF2-283CA6E5B7D1}" srcOrd="0" destOrd="0" parTransId="{ECBE0F98-2F08-4B0D-8284-508F1316ACEC}" sibTransId="{8705A8FD-A1B2-4D3C-A467-91CD17BB3ADA}"/>
    <dgm:cxn modelId="{6B87757E-21A5-4B55-9923-23F4CE704C0B}" type="presOf" srcId="{B5CDEBE0-A6C2-4CBA-B78B-1255C320535C}" destId="{21F82CB7-F186-4E5A-9E55-9EDC539BF378}" srcOrd="0" destOrd="0" presId="urn:microsoft.com/office/officeart/2005/8/layout/orgChart1"/>
    <dgm:cxn modelId="{D074EA91-ED5B-4D7A-9706-5A805DDFE19F}" srcId="{FFC54950-67D1-474B-8332-CC88FC315956}" destId="{2C06A6F7-A171-411B-9EFD-ED2D2EF2D06E}" srcOrd="0" destOrd="0" parTransId="{6CA90AC9-F357-4369-AE88-533D3FA7854F}" sibTransId="{24F0B5A8-9052-4449-9548-17183CAAB262}"/>
    <dgm:cxn modelId="{7A85AC94-C26E-4227-B4E5-EB04201DCA96}" srcId="{2C06A6F7-A171-411B-9EFD-ED2D2EF2D06E}" destId="{B5CDEBE0-A6C2-4CBA-B78B-1255C320535C}" srcOrd="1" destOrd="0" parTransId="{05A0B63B-EF65-4501-933D-C2D0436F8D32}" sibTransId="{C2D8B082-E3C5-4ABF-B68F-B5A42BB2B956}"/>
    <dgm:cxn modelId="{958303A0-A10F-47C9-AF12-4125FEC11E89}" type="presOf" srcId="{ECBE0F98-2F08-4B0D-8284-508F1316ACEC}" destId="{DC97869F-03E7-45FD-BFA2-C8EF4A2D428D}" srcOrd="0" destOrd="0" presId="urn:microsoft.com/office/officeart/2005/8/layout/orgChart1"/>
    <dgm:cxn modelId="{E3C6BDAB-1621-4BAB-A3C9-DDFC8CA8B719}" type="presOf" srcId="{B22AB574-C099-46F3-B33F-DD4A9170C89A}" destId="{FFEFB6CB-94A3-4089-9C70-F26B8D834DA8}" srcOrd="0" destOrd="0" presId="urn:microsoft.com/office/officeart/2005/8/layout/orgChart1"/>
    <dgm:cxn modelId="{1CAD7FB0-2B8D-46A0-BBA8-062E782B8545}" type="presOf" srcId="{D874A287-7FD2-4280-B964-2E9C8714730B}" destId="{2342F4AF-1355-4750-89E8-53D614E1CFD2}" srcOrd="1" destOrd="0" presId="urn:microsoft.com/office/officeart/2005/8/layout/orgChart1"/>
    <dgm:cxn modelId="{6284DDB3-6E51-4180-A093-2CBC048C31AF}" type="presOf" srcId="{17CD4CAF-54AE-4FAA-AAF2-283CA6E5B7D1}" destId="{A33DBA00-8A8A-44B0-BED5-F5C6020778B4}" srcOrd="1" destOrd="0" presId="urn:microsoft.com/office/officeart/2005/8/layout/orgChart1"/>
    <dgm:cxn modelId="{357146B5-C95E-48AE-BE5F-3E775D45B4EC}" type="presOf" srcId="{17CD4CAF-54AE-4FAA-AAF2-283CA6E5B7D1}" destId="{4091DFD2-032F-4042-81E5-4658C74AC098}" srcOrd="0" destOrd="0" presId="urn:microsoft.com/office/officeart/2005/8/layout/orgChart1"/>
    <dgm:cxn modelId="{85E83EBE-25A2-464C-87C0-DF8CC4E490BD}" type="presOf" srcId="{B5CDEBE0-A6C2-4CBA-B78B-1255C320535C}" destId="{D6C696CE-41F4-4142-9F25-F48A2E8405C8}" srcOrd="1" destOrd="0" presId="urn:microsoft.com/office/officeart/2005/8/layout/orgChart1"/>
    <dgm:cxn modelId="{17AE3AC4-0EF2-4106-96ED-FE5C1E993EBE}" srcId="{B5CDEBE0-A6C2-4CBA-B78B-1255C320535C}" destId="{D874A287-7FD2-4280-B964-2E9C8714730B}" srcOrd="1" destOrd="0" parTransId="{08073CFE-CC85-442B-98C5-D652A0FE990A}" sibTransId="{5DF4930A-E0E6-45FE-AD98-071963C15ED0}"/>
    <dgm:cxn modelId="{78C75AD4-AA91-4900-9A94-63FB40F0912C}" type="presOf" srcId="{8C431650-D142-4A91-9E58-3DDF342CDC83}" destId="{67659067-EEBD-4494-885D-1E8FFCFBBF08}" srcOrd="0" destOrd="0" presId="urn:microsoft.com/office/officeart/2005/8/layout/orgChart1"/>
    <dgm:cxn modelId="{163893E3-8D35-4E63-BBCF-1349779C4092}" type="presOf" srcId="{86BA7BB2-3186-40FD-BB93-F3D6C0682686}" destId="{B41AE218-3578-41C0-B6E4-B0B91C64AACD}" srcOrd="1" destOrd="0" presId="urn:microsoft.com/office/officeart/2005/8/layout/orgChart1"/>
    <dgm:cxn modelId="{8E9FEAE7-E23E-478F-96A6-4ED85AEE10D7}" type="presOf" srcId="{FFC54950-67D1-474B-8332-CC88FC315956}" destId="{B82A9F98-F9CF-411D-86DA-A0F0957673A3}" srcOrd="0" destOrd="0" presId="urn:microsoft.com/office/officeart/2005/8/layout/orgChart1"/>
    <dgm:cxn modelId="{8209C068-4BD6-49E6-B5FA-73C1A806AEF0}" type="presParOf" srcId="{B82A9F98-F9CF-411D-86DA-A0F0957673A3}" destId="{8BF206A0-0567-43F9-8223-CF27CCA99AEB}" srcOrd="0" destOrd="0" presId="urn:microsoft.com/office/officeart/2005/8/layout/orgChart1"/>
    <dgm:cxn modelId="{F7BDF18B-4F43-47CF-A62F-EA42C5C633B0}" type="presParOf" srcId="{8BF206A0-0567-43F9-8223-CF27CCA99AEB}" destId="{3A72A438-2F3D-4E10-9CCA-BD1ED157A855}" srcOrd="0" destOrd="0" presId="urn:microsoft.com/office/officeart/2005/8/layout/orgChart1"/>
    <dgm:cxn modelId="{3B7D0945-F310-4092-99B4-35BBEB18695D}" type="presParOf" srcId="{3A72A438-2F3D-4E10-9CCA-BD1ED157A855}" destId="{A9BB7A41-C509-4C98-A6FF-EBAE1ABBC36A}" srcOrd="0" destOrd="0" presId="urn:microsoft.com/office/officeart/2005/8/layout/orgChart1"/>
    <dgm:cxn modelId="{FC257276-7D89-427F-8DC3-D7EEB867BD3E}" type="presParOf" srcId="{3A72A438-2F3D-4E10-9CCA-BD1ED157A855}" destId="{A756310B-5D74-4180-89F8-D59D9902F61B}" srcOrd="1" destOrd="0" presId="urn:microsoft.com/office/officeart/2005/8/layout/orgChart1"/>
    <dgm:cxn modelId="{58F91210-CA6C-4218-876D-BB622351E2B0}" type="presParOf" srcId="{8BF206A0-0567-43F9-8223-CF27CCA99AEB}" destId="{02E3FA4C-207C-4C9D-A677-EE6CAD36477D}" srcOrd="1" destOrd="0" presId="urn:microsoft.com/office/officeart/2005/8/layout/orgChart1"/>
    <dgm:cxn modelId="{95FBB1D8-52F3-4606-85AD-287FCC2B7507}" type="presParOf" srcId="{02E3FA4C-207C-4C9D-A677-EE6CAD36477D}" destId="{FFEFB6CB-94A3-4089-9C70-F26B8D834DA8}" srcOrd="0" destOrd="0" presId="urn:microsoft.com/office/officeart/2005/8/layout/orgChart1"/>
    <dgm:cxn modelId="{DA4396D2-DB3A-4059-899E-BE9F8144CE24}" type="presParOf" srcId="{02E3FA4C-207C-4C9D-A677-EE6CAD36477D}" destId="{DDAE1032-9BC7-4EAC-B5A1-32497EBF0BE7}" srcOrd="1" destOrd="0" presId="urn:microsoft.com/office/officeart/2005/8/layout/orgChart1"/>
    <dgm:cxn modelId="{B6F60CEB-BA07-412A-8A56-E063D5D37A3E}" type="presParOf" srcId="{DDAE1032-9BC7-4EAC-B5A1-32497EBF0BE7}" destId="{23C1C025-404F-4D12-8988-3041194F9616}" srcOrd="0" destOrd="0" presId="urn:microsoft.com/office/officeart/2005/8/layout/orgChart1"/>
    <dgm:cxn modelId="{BB2ADBD9-61BA-4EB4-8DF9-88544E0200B5}" type="presParOf" srcId="{23C1C025-404F-4D12-8988-3041194F9616}" destId="{67659067-EEBD-4494-885D-1E8FFCFBBF08}" srcOrd="0" destOrd="0" presId="urn:microsoft.com/office/officeart/2005/8/layout/orgChart1"/>
    <dgm:cxn modelId="{1F0BBDF8-2F2B-430D-9AC6-B2734018EB8E}" type="presParOf" srcId="{23C1C025-404F-4D12-8988-3041194F9616}" destId="{7850D351-21BF-430A-9052-C088EF407D88}" srcOrd="1" destOrd="0" presId="urn:microsoft.com/office/officeart/2005/8/layout/orgChart1"/>
    <dgm:cxn modelId="{4352ACFE-BBD7-4AAB-84BA-401B2A78A097}" type="presParOf" srcId="{DDAE1032-9BC7-4EAC-B5A1-32497EBF0BE7}" destId="{63959FF5-D0CA-4988-988B-067822C091BE}" srcOrd="1" destOrd="0" presId="urn:microsoft.com/office/officeart/2005/8/layout/orgChart1"/>
    <dgm:cxn modelId="{680C50FF-DCBF-4626-BB95-98B2226F4C9E}" type="presParOf" srcId="{DDAE1032-9BC7-4EAC-B5A1-32497EBF0BE7}" destId="{5A3D4B7A-F8E5-4B91-BD33-56D3F059F63D}" srcOrd="2" destOrd="0" presId="urn:microsoft.com/office/officeart/2005/8/layout/orgChart1"/>
    <dgm:cxn modelId="{8428BBCB-2C56-447C-9F0B-0A30036C2214}" type="presParOf" srcId="{02E3FA4C-207C-4C9D-A677-EE6CAD36477D}" destId="{95B82A67-D655-41EF-94A6-DEF18EA8C1EA}" srcOrd="2" destOrd="0" presId="urn:microsoft.com/office/officeart/2005/8/layout/orgChart1"/>
    <dgm:cxn modelId="{6410BF26-243C-4364-A194-344C2EB6B9C8}" type="presParOf" srcId="{02E3FA4C-207C-4C9D-A677-EE6CAD36477D}" destId="{5C3912B5-14D6-45C5-A9C9-89049A964844}" srcOrd="3" destOrd="0" presId="urn:microsoft.com/office/officeart/2005/8/layout/orgChart1"/>
    <dgm:cxn modelId="{5C23606B-C43A-46B5-B849-9534CA0A2908}" type="presParOf" srcId="{5C3912B5-14D6-45C5-A9C9-89049A964844}" destId="{83A1FE66-7ACC-4FF9-A740-37C0D58035A0}" srcOrd="0" destOrd="0" presId="urn:microsoft.com/office/officeart/2005/8/layout/orgChart1"/>
    <dgm:cxn modelId="{787DAFD7-9FF2-42C6-892B-7F9208241DD8}" type="presParOf" srcId="{83A1FE66-7ACC-4FF9-A740-37C0D58035A0}" destId="{21F82CB7-F186-4E5A-9E55-9EDC539BF378}" srcOrd="0" destOrd="0" presId="urn:microsoft.com/office/officeart/2005/8/layout/orgChart1"/>
    <dgm:cxn modelId="{189F4718-0A3B-4EC6-A5D5-48FE73DA0F5D}" type="presParOf" srcId="{83A1FE66-7ACC-4FF9-A740-37C0D58035A0}" destId="{D6C696CE-41F4-4142-9F25-F48A2E8405C8}" srcOrd="1" destOrd="0" presId="urn:microsoft.com/office/officeart/2005/8/layout/orgChart1"/>
    <dgm:cxn modelId="{7E358CB8-A7B0-40FC-A96F-F7A885B2362D}" type="presParOf" srcId="{5C3912B5-14D6-45C5-A9C9-89049A964844}" destId="{1584FA66-921D-4E22-A9E1-7493EE9EA9C5}" srcOrd="1" destOrd="0" presId="urn:microsoft.com/office/officeart/2005/8/layout/orgChart1"/>
    <dgm:cxn modelId="{119F54E3-321D-48F0-AF56-9095FFCD707F}" type="presParOf" srcId="{5C3912B5-14D6-45C5-A9C9-89049A964844}" destId="{FE9F38DD-4E96-45F7-B8CF-37824C79600B}" srcOrd="2" destOrd="0" presId="urn:microsoft.com/office/officeart/2005/8/layout/orgChart1"/>
    <dgm:cxn modelId="{CDCB75D0-E3B7-4F93-8AAB-343AA36380A0}" type="presParOf" srcId="{FE9F38DD-4E96-45F7-B8CF-37824C79600B}" destId="{DC97869F-03E7-45FD-BFA2-C8EF4A2D428D}" srcOrd="0" destOrd="0" presId="urn:microsoft.com/office/officeart/2005/8/layout/orgChart1"/>
    <dgm:cxn modelId="{7DA3B95F-E9BA-458A-8F76-20B70DE3BBC3}" type="presParOf" srcId="{FE9F38DD-4E96-45F7-B8CF-37824C79600B}" destId="{42163685-E79B-42C5-87EB-6182D3178FA3}" srcOrd="1" destOrd="0" presId="urn:microsoft.com/office/officeart/2005/8/layout/orgChart1"/>
    <dgm:cxn modelId="{CB4A99E2-8164-4890-94F7-A2B8DED3F1A1}" type="presParOf" srcId="{42163685-E79B-42C5-87EB-6182D3178FA3}" destId="{DE5C1882-8B9D-494F-BA4F-393489DC4BC6}" srcOrd="0" destOrd="0" presId="urn:microsoft.com/office/officeart/2005/8/layout/orgChart1"/>
    <dgm:cxn modelId="{44486A05-C8AC-43C5-A6FE-6C65FEC9F503}" type="presParOf" srcId="{DE5C1882-8B9D-494F-BA4F-393489DC4BC6}" destId="{4091DFD2-032F-4042-81E5-4658C74AC098}" srcOrd="0" destOrd="0" presId="urn:microsoft.com/office/officeart/2005/8/layout/orgChart1"/>
    <dgm:cxn modelId="{595CF5C5-E90E-44D6-9CEF-D0497D67DB0D}" type="presParOf" srcId="{DE5C1882-8B9D-494F-BA4F-393489DC4BC6}" destId="{A33DBA00-8A8A-44B0-BED5-F5C6020778B4}" srcOrd="1" destOrd="0" presId="urn:microsoft.com/office/officeart/2005/8/layout/orgChart1"/>
    <dgm:cxn modelId="{24A3D1DA-25BD-4B94-995F-590C1B9962C0}" type="presParOf" srcId="{42163685-E79B-42C5-87EB-6182D3178FA3}" destId="{4150CD3A-1EFA-4B2C-802B-4B281272D447}" srcOrd="1" destOrd="0" presId="urn:microsoft.com/office/officeart/2005/8/layout/orgChart1"/>
    <dgm:cxn modelId="{548D8173-CE53-4BF4-82A3-F9131C4A2BCA}" type="presParOf" srcId="{42163685-E79B-42C5-87EB-6182D3178FA3}" destId="{A3918DDA-25C5-4737-9FD3-1F9A672DA015}" srcOrd="2" destOrd="0" presId="urn:microsoft.com/office/officeart/2005/8/layout/orgChart1"/>
    <dgm:cxn modelId="{A52EE2DF-5B23-4C83-9F1F-2F947B3AA760}" type="presParOf" srcId="{FE9F38DD-4E96-45F7-B8CF-37824C79600B}" destId="{BF29C98F-A23E-442A-942B-2F6C8D668395}" srcOrd="2" destOrd="0" presId="urn:microsoft.com/office/officeart/2005/8/layout/orgChart1"/>
    <dgm:cxn modelId="{1E4220C1-870B-4BE1-ACCD-3E3D5B340BDB}" type="presParOf" srcId="{FE9F38DD-4E96-45F7-B8CF-37824C79600B}" destId="{718F228C-DDF4-427A-B3C4-B2A9C9C00A28}" srcOrd="3" destOrd="0" presId="urn:microsoft.com/office/officeart/2005/8/layout/orgChart1"/>
    <dgm:cxn modelId="{80B85DFE-86E9-4F9B-BBE4-B83B510CF5FD}" type="presParOf" srcId="{718F228C-DDF4-427A-B3C4-B2A9C9C00A28}" destId="{CB4CD908-5C4D-4093-A779-6DEDFF500293}" srcOrd="0" destOrd="0" presId="urn:microsoft.com/office/officeart/2005/8/layout/orgChart1"/>
    <dgm:cxn modelId="{D9763040-7327-4FC0-BE54-B32633A72F6A}" type="presParOf" srcId="{CB4CD908-5C4D-4093-A779-6DEDFF500293}" destId="{E06DE630-5894-4C9A-9B33-7DFF1512A86D}" srcOrd="0" destOrd="0" presId="urn:microsoft.com/office/officeart/2005/8/layout/orgChart1"/>
    <dgm:cxn modelId="{4DB3BEFB-75E0-4D6E-B396-24E7047C8C22}" type="presParOf" srcId="{CB4CD908-5C4D-4093-A779-6DEDFF500293}" destId="{2342F4AF-1355-4750-89E8-53D614E1CFD2}" srcOrd="1" destOrd="0" presId="urn:microsoft.com/office/officeart/2005/8/layout/orgChart1"/>
    <dgm:cxn modelId="{517CFBE6-5750-41A3-9C5D-1B0EFCC76FBE}" type="presParOf" srcId="{718F228C-DDF4-427A-B3C4-B2A9C9C00A28}" destId="{7281BCC5-7F16-42E1-8540-BC1E2CA1A3E6}" srcOrd="1" destOrd="0" presId="urn:microsoft.com/office/officeart/2005/8/layout/orgChart1"/>
    <dgm:cxn modelId="{E84D9CC4-92AC-440A-BB1F-E0B1E9AEF8AB}" type="presParOf" srcId="{718F228C-DDF4-427A-B3C4-B2A9C9C00A28}" destId="{559F8A7D-C9ED-4153-9400-75E5D90052CB}" srcOrd="2" destOrd="0" presId="urn:microsoft.com/office/officeart/2005/8/layout/orgChart1"/>
    <dgm:cxn modelId="{F8A2C7E5-764D-4BDB-A334-72FE0420936B}" type="presParOf" srcId="{559F8A7D-C9ED-4153-9400-75E5D90052CB}" destId="{15873B15-4B94-4545-AAF5-89FCE6B853CA}" srcOrd="0" destOrd="0" presId="urn:microsoft.com/office/officeart/2005/8/layout/orgChart1"/>
    <dgm:cxn modelId="{083380F7-780B-4644-AFD6-F580B29C4717}" type="presParOf" srcId="{559F8A7D-C9ED-4153-9400-75E5D90052CB}" destId="{A5D297AF-3B8D-4F62-AAF9-534C8C1AEB32}" srcOrd="1" destOrd="0" presId="urn:microsoft.com/office/officeart/2005/8/layout/orgChart1"/>
    <dgm:cxn modelId="{E37AA347-A47F-471D-873C-D111A4FF288E}" type="presParOf" srcId="{A5D297AF-3B8D-4F62-AAF9-534C8C1AEB32}" destId="{775EC3AC-2830-4639-BD3C-67A36C7372E6}" srcOrd="0" destOrd="0" presId="urn:microsoft.com/office/officeart/2005/8/layout/orgChart1"/>
    <dgm:cxn modelId="{E9D415EF-0172-4446-B8C7-0C94E7C107AA}" type="presParOf" srcId="{775EC3AC-2830-4639-BD3C-67A36C7372E6}" destId="{E7C90CE8-FC44-4FF0-8F84-519A878F3D66}" srcOrd="0" destOrd="0" presId="urn:microsoft.com/office/officeart/2005/8/layout/orgChart1"/>
    <dgm:cxn modelId="{3B1B7E4F-C792-4CB3-A5E4-58F1A6EA8D38}" type="presParOf" srcId="{775EC3AC-2830-4639-BD3C-67A36C7372E6}" destId="{B41AE218-3578-41C0-B6E4-B0B91C64AACD}" srcOrd="1" destOrd="0" presId="urn:microsoft.com/office/officeart/2005/8/layout/orgChart1"/>
    <dgm:cxn modelId="{1F8E9096-5B16-4CF6-9F4C-F7FFE2CB7654}" type="presParOf" srcId="{A5D297AF-3B8D-4F62-AAF9-534C8C1AEB32}" destId="{BCDB3188-5D17-4654-B924-45C1841ECF3B}" srcOrd="1" destOrd="0" presId="urn:microsoft.com/office/officeart/2005/8/layout/orgChart1"/>
    <dgm:cxn modelId="{ACBB8444-E04C-4F65-80D4-603B6D9238D1}" type="presParOf" srcId="{A5D297AF-3B8D-4F62-AAF9-534C8C1AEB32}" destId="{73258803-99DA-4E8E-849F-F8B8B8FFDAAB}" srcOrd="2" destOrd="0" presId="urn:microsoft.com/office/officeart/2005/8/layout/orgChart1"/>
    <dgm:cxn modelId="{2161B593-6F36-40C2-8E63-098E7DA501FF}" type="presParOf" srcId="{8BF206A0-0567-43F9-8223-CF27CCA99AEB}" destId="{23FDA3F7-4A9D-4086-80BF-EAF974B7ADB5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47DFDF-D970-49C6-AD87-5F4FD17C7B6D}">
      <dsp:nvSpPr>
        <dsp:cNvPr id="0" name=""/>
        <dsp:cNvSpPr/>
      </dsp:nvSpPr>
      <dsp:spPr>
        <a:xfrm>
          <a:off x="4139495" y="1651686"/>
          <a:ext cx="329394" cy="290671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906715"/>
              </a:lnTo>
              <a:lnTo>
                <a:pt x="329394" y="2906715"/>
              </a:lnTo>
            </a:path>
          </a:pathLst>
        </a:custGeom>
        <a:noFill/>
        <a:ln w="19050" cap="rnd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5466A16-C991-463C-954B-56DD2F4534EB}">
      <dsp:nvSpPr>
        <dsp:cNvPr id="0" name=""/>
        <dsp:cNvSpPr/>
      </dsp:nvSpPr>
      <dsp:spPr>
        <a:xfrm>
          <a:off x="4139495" y="1651686"/>
          <a:ext cx="328641" cy="113220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132202"/>
              </a:lnTo>
              <a:lnTo>
                <a:pt x="328641" y="1132202"/>
              </a:lnTo>
            </a:path>
          </a:pathLst>
        </a:custGeom>
        <a:noFill/>
        <a:ln w="19050" cap="rnd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F149294-799D-4446-9663-FDADC8E1496C}">
      <dsp:nvSpPr>
        <dsp:cNvPr id="0" name=""/>
        <dsp:cNvSpPr/>
      </dsp:nvSpPr>
      <dsp:spPr>
        <a:xfrm>
          <a:off x="3578230" y="491051"/>
          <a:ext cx="1473303" cy="63249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16249"/>
              </a:lnTo>
              <a:lnTo>
                <a:pt x="1473303" y="316249"/>
              </a:lnTo>
              <a:lnTo>
                <a:pt x="1473303" y="632498"/>
              </a:lnTo>
            </a:path>
          </a:pathLst>
        </a:custGeom>
        <a:noFill/>
        <a:ln w="19050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530258-4EDE-4B41-858B-AB85D233F1DC}">
      <dsp:nvSpPr>
        <dsp:cNvPr id="0" name=""/>
        <dsp:cNvSpPr/>
      </dsp:nvSpPr>
      <dsp:spPr>
        <a:xfrm>
          <a:off x="1193468" y="1687483"/>
          <a:ext cx="287437" cy="283575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835754"/>
              </a:lnTo>
              <a:lnTo>
                <a:pt x="287437" y="2835754"/>
              </a:lnTo>
            </a:path>
          </a:pathLst>
        </a:custGeom>
        <a:noFill/>
        <a:ln w="19050" cap="rnd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3ED11EA-33B6-4B7E-BFCF-B5E17542A4DB}">
      <dsp:nvSpPr>
        <dsp:cNvPr id="0" name=""/>
        <dsp:cNvSpPr/>
      </dsp:nvSpPr>
      <dsp:spPr>
        <a:xfrm>
          <a:off x="1193468" y="1687483"/>
          <a:ext cx="287859" cy="107033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070330"/>
              </a:lnTo>
              <a:lnTo>
                <a:pt x="287859" y="1070330"/>
              </a:lnTo>
            </a:path>
          </a:pathLst>
        </a:custGeom>
        <a:noFill/>
        <a:ln w="19050" cap="rnd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4446712-4BD1-4390-A939-2B7DD62578FA}">
      <dsp:nvSpPr>
        <dsp:cNvPr id="0" name=""/>
        <dsp:cNvSpPr/>
      </dsp:nvSpPr>
      <dsp:spPr>
        <a:xfrm>
          <a:off x="2107832" y="491051"/>
          <a:ext cx="1470397" cy="632498"/>
        </a:xfrm>
        <a:custGeom>
          <a:avLst/>
          <a:gdLst/>
          <a:ahLst/>
          <a:cxnLst/>
          <a:rect l="0" t="0" r="0" b="0"/>
          <a:pathLst>
            <a:path>
              <a:moveTo>
                <a:pt x="1470397" y="0"/>
              </a:moveTo>
              <a:lnTo>
                <a:pt x="1470397" y="316249"/>
              </a:lnTo>
              <a:lnTo>
                <a:pt x="0" y="316249"/>
              </a:lnTo>
              <a:lnTo>
                <a:pt x="0" y="632498"/>
              </a:lnTo>
            </a:path>
          </a:pathLst>
        </a:custGeom>
        <a:noFill/>
        <a:ln w="19050" cap="rnd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30D96F6-2A99-443E-BB27-8178198B101A}">
      <dsp:nvSpPr>
        <dsp:cNvPr id="0" name=""/>
        <dsp:cNvSpPr/>
      </dsp:nvSpPr>
      <dsp:spPr>
        <a:xfrm>
          <a:off x="2072281" y="2747"/>
          <a:ext cx="3011898" cy="488304"/>
        </a:xfrm>
        <a:prstGeom prst="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64000"/>
                <a:lumMod val="118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92000"/>
                <a:alpha val="100000"/>
                <a:lumMod val="11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bg1"/>
              </a:solidFill>
            </a:rPr>
            <a:t>Metabolism</a:t>
          </a:r>
        </a:p>
      </dsp:txBody>
      <dsp:txXfrm>
        <a:off x="2072281" y="2747"/>
        <a:ext cx="3011898" cy="488304"/>
      </dsp:txXfrm>
    </dsp:sp>
    <dsp:sp modelId="{2522453A-F76F-4DA2-9CF0-6A6778332F76}">
      <dsp:nvSpPr>
        <dsp:cNvPr id="0" name=""/>
        <dsp:cNvSpPr/>
      </dsp:nvSpPr>
      <dsp:spPr>
        <a:xfrm>
          <a:off x="964877" y="1123550"/>
          <a:ext cx="2285910" cy="563932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64000"/>
                <a:lumMod val="118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92000"/>
                <a:alpha val="100000"/>
                <a:lumMod val="11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bg1"/>
              </a:solidFill>
            </a:rPr>
            <a:t>Anabolism</a:t>
          </a:r>
        </a:p>
      </dsp:txBody>
      <dsp:txXfrm>
        <a:off x="964877" y="1123550"/>
        <a:ext cx="2285910" cy="563932"/>
      </dsp:txXfrm>
    </dsp:sp>
    <dsp:sp modelId="{ACAFA21F-ED82-46B5-901D-75A3297C7B1D}">
      <dsp:nvSpPr>
        <dsp:cNvPr id="0" name=""/>
        <dsp:cNvSpPr/>
      </dsp:nvSpPr>
      <dsp:spPr>
        <a:xfrm>
          <a:off x="1481327" y="2050401"/>
          <a:ext cx="2285759" cy="1414824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64000"/>
                <a:lumMod val="118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92000"/>
                <a:alpha val="100000"/>
                <a:lumMod val="11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solidFill>
                <a:schemeClr val="bg1"/>
              </a:solidFill>
            </a:rPr>
            <a:t>The synthesis of complex molecule from simple molecule, the process needs energy</a:t>
          </a:r>
        </a:p>
      </dsp:txBody>
      <dsp:txXfrm>
        <a:off x="1481327" y="2050401"/>
        <a:ext cx="2285759" cy="1414824"/>
      </dsp:txXfrm>
    </dsp:sp>
    <dsp:sp modelId="{4553D654-BE29-47CA-8BCE-F04B08677507}">
      <dsp:nvSpPr>
        <dsp:cNvPr id="0" name=""/>
        <dsp:cNvSpPr/>
      </dsp:nvSpPr>
      <dsp:spPr>
        <a:xfrm>
          <a:off x="1480906" y="3665923"/>
          <a:ext cx="2312655" cy="1714628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64000"/>
                <a:lumMod val="118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92000"/>
                <a:alpha val="100000"/>
                <a:lumMod val="11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solidFill>
                <a:schemeClr val="bg1"/>
              </a:solidFill>
            </a:rPr>
            <a:t>Example:  the growth and mineralization of bone and increases in muscle mass</a:t>
          </a:r>
        </a:p>
      </dsp:txBody>
      <dsp:txXfrm>
        <a:off x="1480906" y="3665923"/>
        <a:ext cx="2312655" cy="1714628"/>
      </dsp:txXfrm>
    </dsp:sp>
    <dsp:sp modelId="{D1091175-9021-4FF6-A353-1B78DEFE5D68}">
      <dsp:nvSpPr>
        <dsp:cNvPr id="0" name=""/>
        <dsp:cNvSpPr/>
      </dsp:nvSpPr>
      <dsp:spPr>
        <a:xfrm>
          <a:off x="3911485" y="1123550"/>
          <a:ext cx="2280097" cy="528136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64000"/>
                <a:lumMod val="118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92000"/>
                <a:alpha val="100000"/>
                <a:lumMod val="11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>
              <a:solidFill>
                <a:schemeClr val="bg1"/>
              </a:solidFill>
            </a:rPr>
            <a:t>Catabolism</a:t>
          </a:r>
        </a:p>
      </dsp:txBody>
      <dsp:txXfrm>
        <a:off x="3911485" y="1123550"/>
        <a:ext cx="2280097" cy="528136"/>
      </dsp:txXfrm>
    </dsp:sp>
    <dsp:sp modelId="{AF082B29-81DE-4DAA-995A-F07E61B234B8}">
      <dsp:nvSpPr>
        <dsp:cNvPr id="0" name=""/>
        <dsp:cNvSpPr/>
      </dsp:nvSpPr>
      <dsp:spPr>
        <a:xfrm>
          <a:off x="4468136" y="2056726"/>
          <a:ext cx="2312565" cy="1454325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64000"/>
                <a:lumMod val="118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92000"/>
                <a:alpha val="100000"/>
                <a:lumMod val="11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solidFill>
                <a:schemeClr val="bg1"/>
              </a:solidFill>
            </a:rPr>
            <a:t>The breakdown of complex molecule to simple molecule that produce energy (ATP)</a:t>
          </a:r>
        </a:p>
      </dsp:txBody>
      <dsp:txXfrm>
        <a:off x="4468136" y="2056726"/>
        <a:ext cx="2312565" cy="1454325"/>
      </dsp:txXfrm>
    </dsp:sp>
    <dsp:sp modelId="{048757AF-4C2D-4626-9EB1-3526E1E286D3}">
      <dsp:nvSpPr>
        <dsp:cNvPr id="0" name=""/>
        <dsp:cNvSpPr/>
      </dsp:nvSpPr>
      <dsp:spPr>
        <a:xfrm>
          <a:off x="4468889" y="3741341"/>
          <a:ext cx="2230370" cy="1634120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tint val="64000"/>
                <a:lumMod val="118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tint val="92000"/>
                <a:alpha val="100000"/>
                <a:lumMod val="11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solidFill>
                <a:schemeClr val="bg1"/>
              </a:solidFill>
            </a:rPr>
            <a:t>Example: glycolysis, the citric acid cycle, the breakdown of muscle protein in order to use amino acids as substrates for gluconeogenesis</a:t>
          </a:r>
        </a:p>
      </dsp:txBody>
      <dsp:txXfrm>
        <a:off x="4468889" y="3741341"/>
        <a:ext cx="2230370" cy="163412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873B15-4B94-4545-AAF5-89FCE6B853CA}">
      <dsp:nvSpPr>
        <dsp:cNvPr id="0" name=""/>
        <dsp:cNvSpPr/>
      </dsp:nvSpPr>
      <dsp:spPr>
        <a:xfrm>
          <a:off x="4929541" y="3849206"/>
          <a:ext cx="2967016" cy="871230"/>
        </a:xfrm>
        <a:custGeom>
          <a:avLst/>
          <a:gdLst/>
          <a:ahLst/>
          <a:cxnLst/>
          <a:rect l="0" t="0" r="0" b="0"/>
          <a:pathLst>
            <a:path>
              <a:moveTo>
                <a:pt x="2967016" y="0"/>
              </a:moveTo>
              <a:lnTo>
                <a:pt x="2967016" y="871230"/>
              </a:lnTo>
              <a:lnTo>
                <a:pt x="0" y="871230"/>
              </a:lnTo>
            </a:path>
          </a:pathLst>
        </a:custGeom>
        <a:noFill/>
        <a:ln w="19050" cap="rnd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F29C98F-A23E-442A-942B-2F6C8D668395}">
      <dsp:nvSpPr>
        <dsp:cNvPr id="0" name=""/>
        <dsp:cNvSpPr/>
      </dsp:nvSpPr>
      <dsp:spPr>
        <a:xfrm>
          <a:off x="6360459" y="1717510"/>
          <a:ext cx="274333" cy="182926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29269"/>
              </a:lnTo>
              <a:lnTo>
                <a:pt x="274333" y="1829269"/>
              </a:lnTo>
            </a:path>
          </a:pathLst>
        </a:custGeom>
        <a:noFill/>
        <a:ln w="19050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C97869F-03E7-45FD-BFA2-C8EF4A2D428D}">
      <dsp:nvSpPr>
        <dsp:cNvPr id="0" name=""/>
        <dsp:cNvSpPr/>
      </dsp:nvSpPr>
      <dsp:spPr>
        <a:xfrm>
          <a:off x="2523531" y="1717510"/>
          <a:ext cx="3836928" cy="1713729"/>
        </a:xfrm>
        <a:custGeom>
          <a:avLst/>
          <a:gdLst/>
          <a:ahLst/>
          <a:cxnLst/>
          <a:rect l="0" t="0" r="0" b="0"/>
          <a:pathLst>
            <a:path>
              <a:moveTo>
                <a:pt x="3836928" y="0"/>
              </a:moveTo>
              <a:lnTo>
                <a:pt x="3836928" y="1713729"/>
              </a:lnTo>
              <a:lnTo>
                <a:pt x="0" y="1713729"/>
              </a:lnTo>
            </a:path>
          </a:pathLst>
        </a:custGeom>
        <a:noFill/>
        <a:ln w="19050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5B82A67-D655-41EF-94A6-DEF18EA8C1EA}">
      <dsp:nvSpPr>
        <dsp:cNvPr id="0" name=""/>
        <dsp:cNvSpPr/>
      </dsp:nvSpPr>
      <dsp:spPr>
        <a:xfrm>
          <a:off x="4588032" y="850917"/>
          <a:ext cx="1772427" cy="34537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80399"/>
              </a:lnTo>
              <a:lnTo>
                <a:pt x="1772427" y="80399"/>
              </a:lnTo>
              <a:lnTo>
                <a:pt x="1772427" y="345370"/>
              </a:lnTo>
            </a:path>
          </a:pathLst>
        </a:custGeom>
        <a:noFill/>
        <a:ln w="19050" cap="rnd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FEFB6CB-94A3-4089-9C70-F26B8D834DA8}">
      <dsp:nvSpPr>
        <dsp:cNvPr id="0" name=""/>
        <dsp:cNvSpPr/>
      </dsp:nvSpPr>
      <dsp:spPr>
        <a:xfrm>
          <a:off x="1261765" y="850917"/>
          <a:ext cx="3326266" cy="346039"/>
        </a:xfrm>
        <a:custGeom>
          <a:avLst/>
          <a:gdLst/>
          <a:ahLst/>
          <a:cxnLst/>
          <a:rect l="0" t="0" r="0" b="0"/>
          <a:pathLst>
            <a:path>
              <a:moveTo>
                <a:pt x="3326266" y="0"/>
              </a:moveTo>
              <a:lnTo>
                <a:pt x="3326266" y="81068"/>
              </a:lnTo>
              <a:lnTo>
                <a:pt x="0" y="81068"/>
              </a:lnTo>
              <a:lnTo>
                <a:pt x="0" y="346039"/>
              </a:lnTo>
            </a:path>
          </a:pathLst>
        </a:custGeom>
        <a:noFill/>
        <a:ln w="19050" cap="rnd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9BB7A41-C509-4C98-A6FF-EBAE1ABBC36A}">
      <dsp:nvSpPr>
        <dsp:cNvPr id="0" name=""/>
        <dsp:cNvSpPr/>
      </dsp:nvSpPr>
      <dsp:spPr>
        <a:xfrm>
          <a:off x="3326266" y="192730"/>
          <a:ext cx="2523531" cy="658187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Organism</a:t>
          </a:r>
        </a:p>
      </dsp:txBody>
      <dsp:txXfrm>
        <a:off x="3326266" y="192730"/>
        <a:ext cx="2523531" cy="658187"/>
      </dsp:txXfrm>
    </dsp:sp>
    <dsp:sp modelId="{67659067-EEBD-4494-885D-1E8FFCFBBF08}">
      <dsp:nvSpPr>
        <dsp:cNvPr id="0" name=""/>
        <dsp:cNvSpPr/>
      </dsp:nvSpPr>
      <dsp:spPr>
        <a:xfrm>
          <a:off x="0" y="1196956"/>
          <a:ext cx="2523531" cy="552564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Autotroph</a:t>
          </a:r>
        </a:p>
      </dsp:txBody>
      <dsp:txXfrm>
        <a:off x="0" y="1196956"/>
        <a:ext cx="2523531" cy="552564"/>
      </dsp:txXfrm>
    </dsp:sp>
    <dsp:sp modelId="{21F82CB7-F186-4E5A-9E55-9EDC539BF378}">
      <dsp:nvSpPr>
        <dsp:cNvPr id="0" name=""/>
        <dsp:cNvSpPr/>
      </dsp:nvSpPr>
      <dsp:spPr>
        <a:xfrm>
          <a:off x="5098693" y="1196288"/>
          <a:ext cx="2523531" cy="521222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Heterotroph</a:t>
          </a:r>
        </a:p>
      </dsp:txBody>
      <dsp:txXfrm>
        <a:off x="5098693" y="1196288"/>
        <a:ext cx="2523531" cy="521222"/>
      </dsp:txXfrm>
    </dsp:sp>
    <dsp:sp modelId="{4091DFD2-032F-4042-81E5-4658C74AC098}">
      <dsp:nvSpPr>
        <dsp:cNvPr id="0" name=""/>
        <dsp:cNvSpPr/>
      </dsp:nvSpPr>
      <dsp:spPr>
        <a:xfrm>
          <a:off x="0" y="3173632"/>
          <a:ext cx="2523531" cy="515216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Aerobic</a:t>
          </a:r>
        </a:p>
      </dsp:txBody>
      <dsp:txXfrm>
        <a:off x="0" y="3173632"/>
        <a:ext cx="2523531" cy="515216"/>
      </dsp:txXfrm>
    </dsp:sp>
    <dsp:sp modelId="{E06DE630-5894-4C9A-9B33-7DFF1512A86D}">
      <dsp:nvSpPr>
        <dsp:cNvPr id="0" name=""/>
        <dsp:cNvSpPr/>
      </dsp:nvSpPr>
      <dsp:spPr>
        <a:xfrm>
          <a:off x="6634792" y="3244354"/>
          <a:ext cx="2523531" cy="604852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Anaerobic</a:t>
          </a:r>
        </a:p>
      </dsp:txBody>
      <dsp:txXfrm>
        <a:off x="6634792" y="3244354"/>
        <a:ext cx="2523531" cy="604852"/>
      </dsp:txXfrm>
    </dsp:sp>
    <dsp:sp modelId="{E7C90CE8-FC44-4FF0-8F84-519A878F3D66}">
      <dsp:nvSpPr>
        <dsp:cNvPr id="0" name=""/>
        <dsp:cNvSpPr/>
      </dsp:nvSpPr>
      <dsp:spPr>
        <a:xfrm>
          <a:off x="1328286" y="4430382"/>
          <a:ext cx="3601255" cy="580109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Facultative Anaerobic</a:t>
          </a:r>
        </a:p>
      </dsp:txBody>
      <dsp:txXfrm>
        <a:off x="1328286" y="4430382"/>
        <a:ext cx="3601255" cy="58010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AF0E0-0ED9-4DD1-9A84-7EB1782CB010}" type="datetimeFigureOut">
              <a:rPr lang="en-US" smtClean="0"/>
              <a:t>5/3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86497-B92F-4AEF-9A21-E6942C7BE9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870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AF0E0-0ED9-4DD1-9A84-7EB1782CB010}" type="datetimeFigureOut">
              <a:rPr lang="en-US" smtClean="0"/>
              <a:t>5/31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86497-B92F-4AEF-9A21-E6942C7BE9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709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AF0E0-0ED9-4DD1-9A84-7EB1782CB010}" type="datetimeFigureOut">
              <a:rPr lang="en-US" smtClean="0"/>
              <a:t>5/3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86497-B92F-4AEF-9A21-E6942C7BE9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570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AF0E0-0ED9-4DD1-9A84-7EB1782CB010}" type="datetimeFigureOut">
              <a:rPr lang="en-US" smtClean="0"/>
              <a:t>5/3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86497-B92F-4AEF-9A21-E6942C7BE91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512377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AF0E0-0ED9-4DD1-9A84-7EB1782CB010}" type="datetimeFigureOut">
              <a:rPr lang="en-US" smtClean="0"/>
              <a:t>5/3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86497-B92F-4AEF-9A21-E6942C7BE9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7287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AF0E0-0ED9-4DD1-9A84-7EB1782CB010}" type="datetimeFigureOut">
              <a:rPr lang="en-US" smtClean="0"/>
              <a:t>5/31/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86497-B92F-4AEF-9A21-E6942C7BE9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254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AF0E0-0ED9-4DD1-9A84-7EB1782CB010}" type="datetimeFigureOut">
              <a:rPr lang="en-US" smtClean="0"/>
              <a:t>5/31/2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86497-B92F-4AEF-9A21-E6942C7BE9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6769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AF0E0-0ED9-4DD1-9A84-7EB1782CB010}" type="datetimeFigureOut">
              <a:rPr lang="en-US" smtClean="0"/>
              <a:t>5/3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86497-B92F-4AEF-9A21-E6942C7BE9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0280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AF0E0-0ED9-4DD1-9A84-7EB1782CB010}" type="datetimeFigureOut">
              <a:rPr lang="en-US" smtClean="0"/>
              <a:t>5/3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86497-B92F-4AEF-9A21-E6942C7BE9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9445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AF0E0-0ED9-4DD1-9A84-7EB1782CB010}" type="datetimeFigureOut">
              <a:rPr lang="en-US" smtClean="0"/>
              <a:t>5/3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86497-B92F-4AEF-9A21-E6942C7BE9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6936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AF0E0-0ED9-4DD1-9A84-7EB1782CB010}" type="datetimeFigureOut">
              <a:rPr lang="en-US" smtClean="0"/>
              <a:t>5/3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86497-B92F-4AEF-9A21-E6942C7BE9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241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AF0E0-0ED9-4DD1-9A84-7EB1782CB010}" type="datetimeFigureOut">
              <a:rPr lang="en-US" smtClean="0"/>
              <a:t>5/31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86497-B92F-4AEF-9A21-E6942C7BE9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037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AF0E0-0ED9-4DD1-9A84-7EB1782CB010}" type="datetimeFigureOut">
              <a:rPr lang="en-US" smtClean="0"/>
              <a:t>5/31/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86497-B92F-4AEF-9A21-E6942C7BE9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4864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AF0E0-0ED9-4DD1-9A84-7EB1782CB010}" type="datetimeFigureOut">
              <a:rPr lang="en-US" smtClean="0"/>
              <a:t>5/31/24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86497-B92F-4AEF-9A21-E6942C7BE9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0860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AF0E0-0ED9-4DD1-9A84-7EB1782CB010}" type="datetimeFigureOut">
              <a:rPr lang="en-US" smtClean="0"/>
              <a:t>5/31/24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86497-B92F-4AEF-9A21-E6942C7BE9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9677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AF0E0-0ED9-4DD1-9A84-7EB1782CB010}" type="datetimeFigureOut">
              <a:rPr lang="en-US" smtClean="0"/>
              <a:t>5/31/24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86497-B92F-4AEF-9A21-E6942C7BE9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74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3AF0E0-0ED9-4DD1-9A84-7EB1782CB010}" type="datetimeFigureOut">
              <a:rPr lang="en-US" smtClean="0"/>
              <a:t>5/31/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186497-B92F-4AEF-9A21-E6942C7BE9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293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A73AF0E0-0ED9-4DD1-9A84-7EB1782CB010}" type="datetimeFigureOut">
              <a:rPr lang="en-US" smtClean="0"/>
              <a:t>5/3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186497-B92F-4AEF-9A21-E6942C7BE9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5871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  <p:sldLayoutId id="2147483761" r:id="rId13"/>
    <p:sldLayoutId id="2147483762" r:id="rId14"/>
    <p:sldLayoutId id="2147483763" r:id="rId15"/>
    <p:sldLayoutId id="2147483764" r:id="rId16"/>
    <p:sldLayoutId id="214748376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g"/><Relationship Id="rId5" Type="http://schemas.openxmlformats.org/officeDocument/2006/relationships/image" Target="../media/image13.e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troduction of Metabolism</a:t>
            </a:r>
            <a:br>
              <a:rPr lang="en-US" dirty="0"/>
            </a:br>
            <a:r>
              <a:rPr lang="en-US" dirty="0"/>
              <a:t>and Oxidative Phosphoryl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5351929"/>
            <a:ext cx="8915399" cy="847568"/>
          </a:xfrm>
        </p:spPr>
        <p:txBody>
          <a:bodyPr/>
          <a:lstStyle/>
          <a:p>
            <a:pPr algn="r"/>
            <a:r>
              <a:rPr lang="en-US" dirty="0"/>
              <a:t>Ia’natusyarifah (13030194049)</a:t>
            </a:r>
          </a:p>
          <a:p>
            <a:pPr algn="r"/>
            <a:r>
              <a:rPr lang="en-US" dirty="0"/>
              <a:t>Ruth Ellen (13030194053)</a:t>
            </a:r>
          </a:p>
        </p:txBody>
      </p:sp>
    </p:spTree>
    <p:extLst>
      <p:ext uri="{BB962C8B-B14F-4D97-AF65-F5344CB8AC3E}">
        <p14:creationId xmlns:p14="http://schemas.microsoft.com/office/powerpoint/2010/main" val="18684932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704" y="409109"/>
            <a:ext cx="3807931" cy="2145832"/>
          </a:xfrm>
        </p:spPr>
        <p:txBody>
          <a:bodyPr>
            <a:normAutofit/>
          </a:bodyPr>
          <a:lstStyle/>
          <a:p>
            <a:r>
              <a:rPr lang="en-US" sz="4000" dirty="0"/>
              <a:t>Standard Reduction Potentials</a:t>
            </a:r>
          </a:p>
        </p:txBody>
      </p:sp>
      <p:pic>
        <p:nvPicPr>
          <p:cNvPr id="1026" name="Picture 2" descr="http://www.bioinfo.org.cn/book/biochemistry/chapt13/388-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69" y="633700"/>
            <a:ext cx="5344320" cy="6022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0219765" y="3308384"/>
            <a:ext cx="2012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sier to reduce</a:t>
            </a:r>
          </a:p>
        </p:txBody>
      </p:sp>
      <p:sp>
        <p:nvSpPr>
          <p:cNvPr id="10" name="Up Arrow 9"/>
          <p:cNvSpPr/>
          <p:nvPr/>
        </p:nvSpPr>
        <p:spPr>
          <a:xfrm>
            <a:off x="10071847" y="1482025"/>
            <a:ext cx="174812" cy="4461575"/>
          </a:xfrm>
          <a:prstGeom prst="up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83385" y="2554941"/>
            <a:ext cx="364656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Condition which reaction can occur:</a:t>
            </a:r>
          </a:p>
          <a:p>
            <a:pPr marL="538163" indent="-269875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</a:rPr>
              <a:t>negative </a:t>
            </a:r>
            <a:r>
              <a:rPr lang="en-US" dirty="0">
                <a:latin typeface="+mj-lt"/>
                <a:ea typeface="Cambria Math" panose="02040503050406030204" pitchFamily="18" charset="0"/>
              </a:rPr>
              <a:t>∆G</a:t>
            </a:r>
          </a:p>
          <a:p>
            <a:pPr marL="538163" indent="-269875">
              <a:buFont typeface="Arial" panose="020B0604020202020204" pitchFamily="34" charset="0"/>
              <a:buChar char="•"/>
            </a:pPr>
            <a:r>
              <a:rPr lang="en-US" dirty="0">
                <a:latin typeface="+mj-lt"/>
                <a:ea typeface="Cambria Math" panose="02040503050406030204" pitchFamily="18" charset="0"/>
              </a:rPr>
              <a:t>Positive E</a:t>
            </a:r>
            <a:r>
              <a:rPr lang="en-US" baseline="30000" dirty="0">
                <a:latin typeface="+mj-lt"/>
                <a:ea typeface="Cambria Math" panose="02040503050406030204" pitchFamily="18" charset="0"/>
              </a:rPr>
              <a:t>0</a:t>
            </a:r>
            <a:r>
              <a:rPr lang="en-US" baseline="-25000" dirty="0">
                <a:latin typeface="+mj-lt"/>
                <a:ea typeface="Cambria Math" panose="02040503050406030204" pitchFamily="18" charset="0"/>
              </a:rPr>
              <a:t> </a:t>
            </a:r>
            <a:r>
              <a:rPr lang="en-US" dirty="0">
                <a:latin typeface="+mj-lt"/>
                <a:ea typeface="Cambria Math" panose="02040503050406030204" pitchFamily="18" charset="0"/>
              </a:rPr>
              <a:t>cell</a:t>
            </a:r>
          </a:p>
          <a:p>
            <a:r>
              <a:rPr lang="en-US" dirty="0"/>
              <a:t>Redox reaction in metabolism occurs in a sequence of lower potential energy to a higher order of the metabolic processes can run spontaneously.</a:t>
            </a:r>
          </a:p>
          <a:p>
            <a:r>
              <a:rPr lang="en-US" dirty="0"/>
              <a:t>Except if there is any inhibitors, for example: cyanide.</a:t>
            </a:r>
          </a:p>
          <a:p>
            <a:endParaRPr lang="en-US" dirty="0">
              <a:latin typeface="+mj-lt"/>
            </a:endParaRPr>
          </a:p>
        </p:txBody>
      </p:sp>
      <p:sp>
        <p:nvSpPr>
          <p:cNvPr id="12" name="Right Brace 11"/>
          <p:cNvSpPr/>
          <p:nvPr/>
        </p:nvSpPr>
        <p:spPr>
          <a:xfrm>
            <a:off x="10260106" y="1482025"/>
            <a:ext cx="349624" cy="1839806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Brace 13"/>
          <p:cNvSpPr/>
          <p:nvPr/>
        </p:nvSpPr>
        <p:spPr>
          <a:xfrm>
            <a:off x="10270635" y="3644996"/>
            <a:ext cx="349624" cy="2191027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0324424" y="2098933"/>
            <a:ext cx="20125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Electropositive</a:t>
            </a:r>
          </a:p>
          <a:p>
            <a:pPr algn="ctr"/>
            <a:r>
              <a:rPr lang="en-US" sz="1600" dirty="0"/>
              <a:t>(reduced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360282" y="4420257"/>
            <a:ext cx="20125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Electronegative</a:t>
            </a:r>
          </a:p>
          <a:p>
            <a:pPr algn="ctr"/>
            <a:r>
              <a:rPr lang="en-US" sz="1600" dirty="0"/>
              <a:t>(oxidized)</a:t>
            </a:r>
          </a:p>
        </p:txBody>
      </p:sp>
    </p:spTree>
    <p:extLst>
      <p:ext uri="{BB962C8B-B14F-4D97-AF65-F5344CB8AC3E}">
        <p14:creationId xmlns:p14="http://schemas.microsoft.com/office/powerpoint/2010/main" val="5301997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103" y="497689"/>
            <a:ext cx="9121588" cy="1290770"/>
          </a:xfrm>
        </p:spPr>
        <p:txBody>
          <a:bodyPr>
            <a:normAutofit fontScale="90000"/>
          </a:bodyPr>
          <a:lstStyle/>
          <a:p>
            <a:r>
              <a:rPr lang="en-US" dirty="0"/>
              <a:t>Couple-couple Reaction of NADH and FADH</a:t>
            </a:r>
            <a:r>
              <a:rPr lang="en-US" baseline="-25000" dirty="0"/>
              <a:t>2</a:t>
            </a:r>
          </a:p>
        </p:txBody>
      </p:sp>
      <p:sp>
        <p:nvSpPr>
          <p:cNvPr id="4" name="Rectangle 3"/>
          <p:cNvSpPr/>
          <p:nvPr/>
        </p:nvSpPr>
        <p:spPr>
          <a:xfrm>
            <a:off x="3128838" y="5839750"/>
            <a:ext cx="554350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Transport electron of NADH produce 3 ATP.</a:t>
            </a:r>
          </a:p>
          <a:p>
            <a:r>
              <a:rPr lang="en-US" sz="2000" dirty="0"/>
              <a:t>Transport electron of FADH</a:t>
            </a:r>
            <a:r>
              <a:rPr lang="en-US" sz="2000" baseline="-25000" dirty="0"/>
              <a:t>2</a:t>
            </a:r>
            <a:r>
              <a:rPr lang="en-US" sz="2000" dirty="0"/>
              <a:t> produce 2 ATP.</a:t>
            </a:r>
          </a:p>
        </p:txBody>
      </p:sp>
      <p:pic>
        <p:nvPicPr>
          <p:cNvPr id="1028" name="Picture 4" descr="Bagan transformasi energi dalam Biolog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881" y="2080805"/>
            <a:ext cx="6329421" cy="3575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84100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5706" y="582962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/>
              <a:t>Metabolis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1987" y="1910487"/>
            <a:ext cx="4545106" cy="29983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Definition:</a:t>
            </a:r>
          </a:p>
          <a:p>
            <a:r>
              <a:rPr lang="en-US" sz="2000" dirty="0"/>
              <a:t>Metabolism is a chemical process to maintain the living state of cell and organism.</a:t>
            </a:r>
          </a:p>
          <a:p>
            <a:r>
              <a:rPr lang="en-US" sz="2000" dirty="0"/>
              <a:t>Metabolism can be defined as all biochemical reactions that take place in cell.</a:t>
            </a:r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257615765"/>
              </p:ext>
            </p:extLst>
          </p:nvPr>
        </p:nvGraphicFramePr>
        <p:xfrm>
          <a:off x="4606135" y="1154462"/>
          <a:ext cx="7758953" cy="608468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1035202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9438" y="304445"/>
            <a:ext cx="8229600" cy="778098"/>
          </a:xfrm>
        </p:spPr>
        <p:txBody>
          <a:bodyPr/>
          <a:lstStyle/>
          <a:p>
            <a:r>
              <a:rPr lang="en-US" dirty="0"/>
              <a:t>Distinction of Organism</a:t>
            </a:r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3548477568"/>
              </p:ext>
            </p:extLst>
          </p:nvPr>
        </p:nvGraphicFramePr>
        <p:xfrm>
          <a:off x="891437" y="1082543"/>
          <a:ext cx="10011025" cy="529856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Rectangle 5"/>
          <p:cNvSpPr/>
          <p:nvPr/>
        </p:nvSpPr>
        <p:spPr>
          <a:xfrm>
            <a:off x="769034" y="2872268"/>
            <a:ext cx="567396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Organism that can synthesize glucose and all the organic compounds from inorganic carbon, which is CO</a:t>
            </a:r>
            <a:r>
              <a:rPr lang="en-US" baseline="-25000" dirty="0"/>
              <a:t>2</a:t>
            </a:r>
          </a:p>
          <a:p>
            <a:r>
              <a:rPr lang="en-US" dirty="0" err="1"/>
              <a:t>e.q</a:t>
            </a:r>
            <a:r>
              <a:rPr lang="en-US" dirty="0"/>
              <a:t>: plants, algae, bacteria</a:t>
            </a:r>
          </a:p>
        </p:txBody>
      </p:sp>
      <p:sp>
        <p:nvSpPr>
          <p:cNvPr id="7" name="Rectangle 6"/>
          <p:cNvSpPr/>
          <p:nvPr/>
        </p:nvSpPr>
        <p:spPr>
          <a:xfrm>
            <a:off x="7251895" y="2858199"/>
            <a:ext cx="440319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Organism that can synthesize their metabolites from the other organic compounds from others source</a:t>
            </a:r>
          </a:p>
          <a:p>
            <a:r>
              <a:rPr lang="en-US" dirty="0" err="1"/>
              <a:t>e.q</a:t>
            </a:r>
            <a:r>
              <a:rPr lang="en-US" dirty="0"/>
              <a:t>: animal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16148" y="4747176"/>
            <a:ext cx="45907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n organism that can survive and grow in an oxygenated environment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904850" y="4928158"/>
            <a:ext cx="294015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ny organism that does not require oxygen for growth. It may react negatively or even die if oxygen is presen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146404" y="6082320"/>
            <a:ext cx="63786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ome species that able to grow either with or without free oxygen. </a:t>
            </a:r>
            <a:r>
              <a:rPr lang="en-US" dirty="0" err="1"/>
              <a:t>E.q</a:t>
            </a:r>
            <a:r>
              <a:rPr lang="en-US" dirty="0"/>
              <a:t>: human</a:t>
            </a:r>
          </a:p>
        </p:txBody>
      </p:sp>
    </p:spTree>
    <p:extLst>
      <p:ext uri="{BB962C8B-B14F-4D97-AF65-F5344CB8AC3E}">
        <p14:creationId xmlns:p14="http://schemas.microsoft.com/office/powerpoint/2010/main" val="23972402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1550" y="215105"/>
            <a:ext cx="7641101" cy="1388611"/>
          </a:xfrm>
        </p:spPr>
        <p:txBody>
          <a:bodyPr>
            <a:normAutofit/>
          </a:bodyPr>
          <a:lstStyle/>
          <a:p>
            <a:r>
              <a:rPr lang="en-US" sz="3600" dirty="0"/>
              <a:t>Anabolism and Catabolism</a:t>
            </a:r>
          </a:p>
        </p:txBody>
      </p:sp>
      <p:pic>
        <p:nvPicPr>
          <p:cNvPr id="1026" name="Picture 2" descr="D:\SEMESTER VI\Biochemistry II\figure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4246" y="839525"/>
            <a:ext cx="3211432" cy="601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 flipH="1">
            <a:off x="6527409" y="1917611"/>
            <a:ext cx="201168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742946" y="1732945"/>
            <a:ext cx="1784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 a polymer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6527409" y="3279832"/>
            <a:ext cx="180535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" name="Left Brace 5"/>
          <p:cNvSpPr/>
          <p:nvPr/>
        </p:nvSpPr>
        <p:spPr>
          <a:xfrm>
            <a:off x="8328074" y="3169636"/>
            <a:ext cx="70338" cy="211015"/>
          </a:xfrm>
          <a:prstGeom prst="leftBrac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12077" y="3104899"/>
            <a:ext cx="2100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pid component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79840"/>
              </p:ext>
            </p:extLst>
          </p:nvPr>
        </p:nvGraphicFramePr>
        <p:xfrm>
          <a:off x="4477622" y="4420813"/>
          <a:ext cx="2284553" cy="1734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469965" imgH="1115462" progId="ChemDraw.Document.6.0">
                  <p:embed/>
                </p:oleObj>
              </mc:Choice>
              <mc:Fallback>
                <p:oleObj name="CS ChemDraw Drawing" r:id="rId3" imgW="1469965" imgH="11154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7622" y="4420813"/>
                        <a:ext cx="2284553" cy="1734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13802" y="6309096"/>
            <a:ext cx="1289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riglycerol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5639075" y="4067154"/>
            <a:ext cx="0" cy="2305961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4437246" y="4107521"/>
            <a:ext cx="10759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glycerol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658369" y="4107521"/>
            <a:ext cx="13099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atty acid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9507415" y="4810866"/>
            <a:ext cx="180535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2" name="Left Brace 21"/>
          <p:cNvSpPr/>
          <p:nvPr/>
        </p:nvSpPr>
        <p:spPr>
          <a:xfrm flipH="1">
            <a:off x="9437077" y="4700670"/>
            <a:ext cx="70338" cy="211015"/>
          </a:xfrm>
          <a:prstGeom prst="leftBrac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1266568" y="4588519"/>
            <a:ext cx="11374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ab Cycle</a:t>
            </a:r>
          </a:p>
        </p:txBody>
      </p:sp>
      <p:sp>
        <p:nvSpPr>
          <p:cNvPr id="24" name="Content Placeholder 2"/>
          <p:cNvSpPr>
            <a:spLocks noGrp="1"/>
          </p:cNvSpPr>
          <p:nvPr>
            <p:ph idx="1"/>
          </p:nvPr>
        </p:nvSpPr>
        <p:spPr>
          <a:xfrm>
            <a:off x="200254" y="1258373"/>
            <a:ext cx="3961965" cy="489682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700" dirty="0"/>
              <a:t>Anabolism and catabolism occur in 3 stage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700" dirty="0"/>
              <a:t>Stage 1: The conversion of macromolecule (polymer and complex lipid) to monomer intermediates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700" dirty="0"/>
              <a:t>Stage 2: The conversion of monomers (amino acids, nucleotides, sugars, fatty acids, and glycerol) to metabolic </a:t>
            </a:r>
            <a:r>
              <a:rPr lang="en-US" sz="1700" dirty="0" err="1"/>
              <a:t>intermedites</a:t>
            </a:r>
            <a:r>
              <a:rPr lang="en-US" sz="1700" dirty="0"/>
              <a:t> (Pyruvate, Acetyl-CoA, and Citric acid cycle intermediates)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1700" dirty="0"/>
              <a:t>Stage 3: Degradation of metabolic intermediates to H</a:t>
            </a:r>
            <a:r>
              <a:rPr lang="en-US" sz="1700" baseline="-25000" dirty="0"/>
              <a:t>2</a:t>
            </a:r>
            <a:r>
              <a:rPr lang="en-US" sz="1700" dirty="0"/>
              <a:t>O, O</a:t>
            </a:r>
            <a:r>
              <a:rPr lang="en-US" sz="1700" baseline="-25000" dirty="0"/>
              <a:t>2</a:t>
            </a:r>
            <a:r>
              <a:rPr lang="en-US" sz="1700" dirty="0"/>
              <a:t>, and NH</a:t>
            </a:r>
            <a:r>
              <a:rPr lang="en-US" sz="1700" baseline="-25000" dirty="0"/>
              <a:t>3</a:t>
            </a:r>
            <a:r>
              <a:rPr lang="en-US" sz="17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761462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3768" y="213083"/>
            <a:ext cx="3884820" cy="634082"/>
          </a:xfrm>
        </p:spPr>
        <p:txBody>
          <a:bodyPr>
            <a:normAutofit fontScale="90000"/>
          </a:bodyPr>
          <a:lstStyle/>
          <a:p>
            <a:r>
              <a:rPr lang="en-US" dirty="0"/>
              <a:t>Metabolism</a:t>
            </a:r>
          </a:p>
        </p:txBody>
      </p:sp>
      <p:pic>
        <p:nvPicPr>
          <p:cNvPr id="2050" name="Picture 2" descr="D:\SEMESTER VI\Biochemistry II\metabolism4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667" b="97733" l="0" r="100000">
                        <a14:foregroundMark x1="24600" y1="85067" x2="24600" y2="85067"/>
                        <a14:foregroundMark x1="20400" y1="84800" x2="20400" y2="84800"/>
                        <a14:foregroundMark x1="9000" y1="86800" x2="9000" y2="86800"/>
                        <a14:foregroundMark x1="10000" y1="89867" x2="10000" y2="89867"/>
                        <a14:foregroundMark x1="9800" y1="92800" x2="9800" y2="92800"/>
                        <a14:foregroundMark x1="24800" y1="89867" x2="24800" y2="89867"/>
                        <a14:foregroundMark x1="23400" y1="89467" x2="23400" y2="89467"/>
                        <a14:foregroundMark x1="22400" y1="87733" x2="22400" y2="87733"/>
                        <a14:foregroundMark x1="23600" y1="93733" x2="23600" y2="93733"/>
                        <a14:foregroundMark x1="18200" y1="92133" x2="18200" y2="92133"/>
                      </a14:backgroundRemoval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4687"/>
          <a:stretch/>
        </p:blipFill>
        <p:spPr bwMode="auto">
          <a:xfrm>
            <a:off x="4276107" y="981636"/>
            <a:ext cx="6140790" cy="57744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7207624" y="847165"/>
            <a:ext cx="0" cy="47064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176360" y="483522"/>
            <a:ext cx="5085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 energy source (act mostly in crab cycl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8453" y="1196787"/>
            <a:ext cx="367765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whole process of metabolism is really a continuu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re are electron transport in every process of metabolis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9" name="Right Brace 8"/>
          <p:cNvSpPr/>
          <p:nvPr/>
        </p:nvSpPr>
        <p:spPr>
          <a:xfrm>
            <a:off x="10261406" y="1082488"/>
            <a:ext cx="201706" cy="645460"/>
          </a:xfrm>
          <a:prstGeom prst="rightBrac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Brace 11"/>
          <p:cNvSpPr/>
          <p:nvPr/>
        </p:nvSpPr>
        <p:spPr>
          <a:xfrm>
            <a:off x="10261406" y="1801905"/>
            <a:ext cx="201706" cy="645460"/>
          </a:xfrm>
          <a:prstGeom prst="rightBrac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Brace 12"/>
          <p:cNvSpPr/>
          <p:nvPr/>
        </p:nvSpPr>
        <p:spPr>
          <a:xfrm>
            <a:off x="10261406" y="2514600"/>
            <a:ext cx="155491" cy="1936375"/>
          </a:xfrm>
          <a:prstGeom prst="rightBrac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0626901" y="1220552"/>
            <a:ext cx="1098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lyme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26901" y="1939969"/>
            <a:ext cx="1279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nome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626901" y="3298120"/>
            <a:ext cx="12795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mediate result</a:t>
            </a:r>
          </a:p>
        </p:txBody>
      </p:sp>
      <p:sp>
        <p:nvSpPr>
          <p:cNvPr id="17" name="Right Brace 16"/>
          <p:cNvSpPr/>
          <p:nvPr/>
        </p:nvSpPr>
        <p:spPr>
          <a:xfrm>
            <a:off x="10261406" y="4733343"/>
            <a:ext cx="194532" cy="1183363"/>
          </a:xfrm>
          <a:prstGeom prst="rightBrac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0536331" y="4960163"/>
            <a:ext cx="12795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hosphorylation oxidative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3012141" y="4450975"/>
            <a:ext cx="3496235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23077" y="4266309"/>
            <a:ext cx="2606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duce high energy </a:t>
            </a:r>
          </a:p>
        </p:txBody>
      </p:sp>
    </p:spTree>
    <p:extLst>
      <p:ext uri="{BB962C8B-B14F-4D97-AF65-F5344CB8AC3E}">
        <p14:creationId xmlns:p14="http://schemas.microsoft.com/office/powerpoint/2010/main" val="23647950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4787" y="322729"/>
            <a:ext cx="4379259" cy="1392797"/>
          </a:xfrm>
        </p:spPr>
        <p:txBody>
          <a:bodyPr/>
          <a:lstStyle/>
          <a:p>
            <a:r>
              <a:rPr lang="en-US" dirty="0"/>
              <a:t>Oxidative Phosphory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380" y="2080357"/>
            <a:ext cx="5340726" cy="312365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Oxidative phosphorylation is the process in which ATP is formed as a result of redox reaction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1800" dirty="0"/>
              <a:t>The first electron acceptor is NADH, and FADH</a:t>
            </a:r>
            <a:r>
              <a:rPr lang="en-US" sz="1800" baseline="-25000" dirty="0"/>
              <a:t>2</a:t>
            </a:r>
            <a:r>
              <a:rPr lang="en-US" sz="1800" dirty="0"/>
              <a:t>.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1800" dirty="0"/>
              <a:t>The last electron acceptor is O</a:t>
            </a:r>
            <a:r>
              <a:rPr lang="en-US" sz="1800" baseline="-25000" dirty="0"/>
              <a:t>2</a:t>
            </a:r>
            <a:r>
              <a:rPr lang="en-US" sz="1800" dirty="0"/>
              <a:t>. </a:t>
            </a:r>
          </a:p>
          <a:p>
            <a:pPr marL="0" indent="0">
              <a:buNone/>
            </a:pPr>
            <a:r>
              <a:rPr lang="en-US" sz="1800" dirty="0"/>
              <a:t>Without oxygen, we can not produce ATP from ADP and P</a:t>
            </a:r>
            <a:r>
              <a:rPr lang="en-US" sz="1800" baseline="-25000" dirty="0"/>
              <a:t>i</a:t>
            </a:r>
            <a:r>
              <a:rPr lang="en-US" sz="1800" dirty="0"/>
              <a:t> that is why we feel weak and tired.</a:t>
            </a:r>
          </a:p>
          <a:p>
            <a:pPr marL="0" indent="0">
              <a:buNone/>
            </a:pPr>
            <a:endParaRPr lang="en-US" sz="1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506" b="16275"/>
          <a:stretch/>
        </p:blipFill>
        <p:spPr>
          <a:xfrm>
            <a:off x="6320115" y="1016278"/>
            <a:ext cx="2425524" cy="5741894"/>
          </a:xfrm>
          <a:prstGeom prst="rect">
            <a:avLst/>
          </a:prstGeom>
        </p:spPr>
      </p:pic>
      <p:sp>
        <p:nvSpPr>
          <p:cNvPr id="6" name="Left Brace 5"/>
          <p:cNvSpPr/>
          <p:nvPr/>
        </p:nvSpPr>
        <p:spPr>
          <a:xfrm>
            <a:off x="5869636" y="4279159"/>
            <a:ext cx="605118" cy="2339788"/>
          </a:xfrm>
          <a:prstGeom prst="lef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52576" y="5167553"/>
            <a:ext cx="20170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Oxidative phosphorylation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7952262" y="4407786"/>
            <a:ext cx="111610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081372" y="4084620"/>
            <a:ext cx="29290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NADH </a:t>
            </a:r>
            <a:r>
              <a:rPr lang="en-US" dirty="0">
                <a:latin typeface="+mj-lt"/>
                <a:ea typeface="Cambria Math" panose="02040503050406030204" pitchFamily="18" charset="0"/>
              </a:rPr>
              <a:t>⟶ NAD</a:t>
            </a:r>
            <a:r>
              <a:rPr lang="en-US" baseline="30000" dirty="0">
                <a:latin typeface="+mj-lt"/>
                <a:ea typeface="Cambria Math" panose="02040503050406030204" pitchFamily="18" charset="0"/>
              </a:rPr>
              <a:t>+</a:t>
            </a:r>
            <a:r>
              <a:rPr lang="en-US" dirty="0">
                <a:latin typeface="+mj-lt"/>
                <a:ea typeface="Cambria Math" panose="02040503050406030204" pitchFamily="18" charset="0"/>
              </a:rPr>
              <a:t> + H</a:t>
            </a:r>
            <a:r>
              <a:rPr lang="en-US" baseline="30000" dirty="0">
                <a:latin typeface="+mj-lt"/>
                <a:ea typeface="Cambria Math" panose="02040503050406030204" pitchFamily="18" charset="0"/>
              </a:rPr>
              <a:t>+</a:t>
            </a:r>
            <a:r>
              <a:rPr lang="en-US" dirty="0">
                <a:latin typeface="+mj-lt"/>
                <a:ea typeface="Cambria Math" panose="02040503050406030204" pitchFamily="18" charset="0"/>
              </a:rPr>
              <a:t> + 2e</a:t>
            </a:r>
          </a:p>
          <a:p>
            <a:r>
              <a:rPr lang="en-US" dirty="0">
                <a:latin typeface="+mj-lt"/>
                <a:ea typeface="Cambria Math" panose="02040503050406030204" pitchFamily="18" charset="0"/>
              </a:rPr>
              <a:t>FADH</a:t>
            </a:r>
            <a:r>
              <a:rPr lang="en-US" baseline="-25000" dirty="0">
                <a:latin typeface="+mj-lt"/>
                <a:ea typeface="Cambria Math" panose="02040503050406030204" pitchFamily="18" charset="0"/>
              </a:rPr>
              <a:t>2</a:t>
            </a:r>
            <a:r>
              <a:rPr lang="en-US" dirty="0">
                <a:latin typeface="+mj-lt"/>
                <a:ea typeface="Cambria Math" panose="02040503050406030204" pitchFamily="18" charset="0"/>
              </a:rPr>
              <a:t> ⟶ FAD + 2H</a:t>
            </a:r>
            <a:r>
              <a:rPr lang="en-US" baseline="30000" dirty="0">
                <a:latin typeface="+mj-lt"/>
                <a:ea typeface="Cambria Math" panose="02040503050406030204" pitchFamily="18" charset="0"/>
              </a:rPr>
              <a:t>+</a:t>
            </a:r>
            <a:r>
              <a:rPr lang="en-US" dirty="0">
                <a:latin typeface="+mj-lt"/>
                <a:ea typeface="Cambria Math" panose="02040503050406030204" pitchFamily="18" charset="0"/>
              </a:rPr>
              <a:t> +2e</a:t>
            </a:r>
            <a:endParaRPr lang="en-US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8373603" y="5098068"/>
            <a:ext cx="111610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489709" y="4877997"/>
            <a:ext cx="20170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st electron acceptor</a:t>
            </a:r>
          </a:p>
        </p:txBody>
      </p:sp>
    </p:spTree>
    <p:extLst>
      <p:ext uri="{BB962C8B-B14F-4D97-AF65-F5344CB8AC3E}">
        <p14:creationId xmlns:p14="http://schemas.microsoft.com/office/powerpoint/2010/main" val="11129514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34787" y="322729"/>
            <a:ext cx="4379259" cy="1392797"/>
          </a:xfrm>
        </p:spPr>
        <p:txBody>
          <a:bodyPr/>
          <a:lstStyle/>
          <a:p>
            <a:r>
              <a:rPr lang="en-US" dirty="0"/>
              <a:t>Oxidative Phosphorylation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5027424" y="3583546"/>
            <a:ext cx="1448427" cy="51098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+ P</a:t>
            </a:r>
            <a:r>
              <a:rPr lang="en-US" baseline="-25000" dirty="0"/>
              <a:t>I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199074"/>
              </p:ext>
            </p:extLst>
          </p:nvPr>
        </p:nvGraphicFramePr>
        <p:xfrm>
          <a:off x="6680429" y="2764677"/>
          <a:ext cx="5226202" cy="1923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254147" imgH="1933665" progId="ChemDraw.Document.6.0">
                  <p:embed/>
                </p:oleObj>
              </mc:Choice>
              <mc:Fallback>
                <p:oleObj name="CS ChemDraw Drawing" r:id="rId2" imgW="5254147" imgH="19336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80429" y="2764677"/>
                        <a:ext cx="5226202" cy="1923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025419"/>
              </p:ext>
            </p:extLst>
          </p:nvPr>
        </p:nvGraphicFramePr>
        <p:xfrm>
          <a:off x="434787" y="2872253"/>
          <a:ext cx="4592637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593062" imgH="1933665" progId="ChemDraw.Document.6.0">
                  <p:embed/>
                </p:oleObj>
              </mc:Choice>
              <mc:Fallback>
                <p:oleObj name="CS ChemDraw Drawing" r:id="rId4" imgW="4593062" imgH="19336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787" y="2872253"/>
                        <a:ext cx="4592637" cy="193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5644949" y="3726235"/>
            <a:ext cx="84330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4996753" y="3452634"/>
            <a:ext cx="648196" cy="702317"/>
          </a:xfrm>
          <a:custGeom>
            <a:avLst/>
            <a:gdLst>
              <a:gd name="connsiteX0" fmla="*/ 417566 w 648196"/>
              <a:gd name="connsiteY0" fmla="*/ 585559 h 702317"/>
              <a:gd name="connsiteX1" fmla="*/ 646166 w 648196"/>
              <a:gd name="connsiteY1" fmla="*/ 666242 h 702317"/>
              <a:gd name="connsiteX2" fmla="*/ 498249 w 648196"/>
              <a:gd name="connsiteY2" fmla="*/ 7336 h 702317"/>
              <a:gd name="connsiteX3" fmla="*/ 708 w 648196"/>
              <a:gd name="connsiteY3" fmla="*/ 330065 h 702317"/>
              <a:gd name="connsiteX4" fmla="*/ 417566 w 648196"/>
              <a:gd name="connsiteY4" fmla="*/ 585559 h 7023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8196" h="702317">
                <a:moveTo>
                  <a:pt x="417566" y="585559"/>
                </a:moveTo>
                <a:cubicBezTo>
                  <a:pt x="525142" y="641589"/>
                  <a:pt x="632719" y="762612"/>
                  <a:pt x="646166" y="666242"/>
                </a:cubicBezTo>
                <a:cubicBezTo>
                  <a:pt x="659613" y="569872"/>
                  <a:pt x="605825" y="63365"/>
                  <a:pt x="498249" y="7336"/>
                </a:cubicBezTo>
                <a:cubicBezTo>
                  <a:pt x="390673" y="-48694"/>
                  <a:pt x="18638" y="231453"/>
                  <a:pt x="708" y="330065"/>
                </a:cubicBezTo>
                <a:cubicBezTo>
                  <a:pt x="-17222" y="428677"/>
                  <a:pt x="309990" y="529529"/>
                  <a:pt x="417566" y="585559"/>
                </a:cubicBezTo>
                <a:close/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>
            <a:stCxn id="16" idx="0"/>
          </p:cNvCxnSpPr>
          <p:nvPr/>
        </p:nvCxnSpPr>
        <p:spPr>
          <a:xfrm flipH="1">
            <a:off x="5320851" y="4038193"/>
            <a:ext cx="93468" cy="52036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624485" y="4482662"/>
            <a:ext cx="15382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norganic phosphate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946326" y="4687793"/>
            <a:ext cx="3021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high energy compound)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9926482" y="2654871"/>
            <a:ext cx="0" cy="138332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0572984" y="2711212"/>
            <a:ext cx="0" cy="138332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1236372" y="2764999"/>
            <a:ext cx="0" cy="138332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8976224" y="2562604"/>
            <a:ext cx="977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ea typeface="Cambria Math" panose="02040503050406030204" pitchFamily="18" charset="0"/>
              </a:rPr>
              <a:t>∆G</a:t>
            </a:r>
            <a:r>
              <a:rPr lang="en-US" sz="1600" baseline="30000" dirty="0">
                <a:latin typeface="+mj-lt"/>
                <a:ea typeface="Cambria Math" panose="02040503050406030204" pitchFamily="18" charset="0"/>
              </a:rPr>
              <a:t>0</a:t>
            </a:r>
            <a:r>
              <a:rPr lang="en-US" sz="1600" dirty="0">
                <a:latin typeface="+mj-lt"/>
                <a:ea typeface="Cambria Math" panose="02040503050406030204" pitchFamily="18" charset="0"/>
              </a:rPr>
              <a:t>: -14 kJ/</a:t>
            </a:r>
            <a:r>
              <a:rPr lang="en-US" sz="1600" dirty="0" err="1">
                <a:latin typeface="+mj-lt"/>
                <a:ea typeface="Cambria Math" panose="02040503050406030204" pitchFamily="18" charset="0"/>
              </a:rPr>
              <a:t>mol</a:t>
            </a:r>
            <a:endParaRPr lang="en-US" sz="1600" dirty="0"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9862010" y="1990255"/>
            <a:ext cx="977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ea typeface="Cambria Math" panose="02040503050406030204" pitchFamily="18" charset="0"/>
              </a:rPr>
              <a:t>∆G</a:t>
            </a:r>
            <a:r>
              <a:rPr lang="en-US" sz="1600" baseline="30000" dirty="0">
                <a:latin typeface="+mj-lt"/>
                <a:ea typeface="Cambria Math" panose="02040503050406030204" pitchFamily="18" charset="0"/>
              </a:rPr>
              <a:t>0</a:t>
            </a:r>
            <a:r>
              <a:rPr lang="en-US" sz="1600" dirty="0">
                <a:latin typeface="+mj-lt"/>
                <a:ea typeface="Cambria Math" panose="02040503050406030204" pitchFamily="18" charset="0"/>
              </a:rPr>
              <a:t>: -31 kJ/</a:t>
            </a:r>
            <a:r>
              <a:rPr lang="en-US" sz="1600" dirty="0" err="1">
                <a:latin typeface="+mj-lt"/>
                <a:ea typeface="Cambria Math" panose="02040503050406030204" pitchFamily="18" charset="0"/>
              </a:rPr>
              <a:t>mol</a:t>
            </a:r>
            <a:endParaRPr lang="en-US" sz="1600" dirty="0"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0704017" y="2140877"/>
            <a:ext cx="977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ea typeface="Cambria Math" panose="02040503050406030204" pitchFamily="18" charset="0"/>
              </a:rPr>
              <a:t>∆G</a:t>
            </a:r>
            <a:r>
              <a:rPr lang="en-US" sz="1600" baseline="30000" dirty="0">
                <a:latin typeface="+mj-lt"/>
                <a:ea typeface="Cambria Math" panose="02040503050406030204" pitchFamily="18" charset="0"/>
              </a:rPr>
              <a:t>0</a:t>
            </a:r>
            <a:r>
              <a:rPr lang="en-US" sz="1600" dirty="0">
                <a:latin typeface="+mj-lt"/>
                <a:ea typeface="Cambria Math" panose="02040503050406030204" pitchFamily="18" charset="0"/>
              </a:rPr>
              <a:t>: -31 kJ/</a:t>
            </a:r>
            <a:r>
              <a:rPr lang="en-US" sz="1600" dirty="0" err="1">
                <a:latin typeface="+mj-lt"/>
                <a:ea typeface="Cambria Math" panose="02040503050406030204" pitchFamily="18" charset="0"/>
              </a:rPr>
              <a:t>mol</a:t>
            </a:r>
            <a:endParaRPr lang="en-US" sz="1600" dirty="0"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388189" y="5281052"/>
            <a:ext cx="41382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j-lt"/>
              </a:rPr>
              <a:t>Used to breakdown:</a:t>
            </a:r>
          </a:p>
          <a:p>
            <a:pPr algn="ctr"/>
            <a:r>
              <a:rPr lang="en-US" dirty="0">
                <a:latin typeface="+mj-lt"/>
              </a:rPr>
              <a:t>Glucose &amp; fatty acid </a:t>
            </a:r>
            <a:r>
              <a:rPr lang="en-US" dirty="0">
                <a:latin typeface="+mj-lt"/>
                <a:ea typeface="Cambria Math" panose="02040503050406030204" pitchFamily="18" charset="0"/>
              </a:rPr>
              <a:t>→ CO</a:t>
            </a:r>
            <a:r>
              <a:rPr lang="en-US" baseline="-25000" dirty="0">
                <a:latin typeface="+mj-lt"/>
                <a:ea typeface="Cambria Math" panose="02040503050406030204" pitchFamily="18" charset="0"/>
              </a:rPr>
              <a:t>2</a:t>
            </a:r>
            <a:r>
              <a:rPr lang="en-US" dirty="0">
                <a:latin typeface="+mj-lt"/>
                <a:ea typeface="Cambria Math" panose="02040503050406030204" pitchFamily="18" charset="0"/>
              </a:rPr>
              <a:t> + H</a:t>
            </a:r>
            <a:r>
              <a:rPr lang="en-US" baseline="-25000" dirty="0">
                <a:latin typeface="+mj-lt"/>
                <a:ea typeface="Cambria Math" panose="02040503050406030204" pitchFamily="18" charset="0"/>
              </a:rPr>
              <a:t>2</a:t>
            </a:r>
            <a:r>
              <a:rPr lang="en-US" dirty="0">
                <a:latin typeface="+mj-lt"/>
                <a:ea typeface="Cambria Math" panose="02040503050406030204" pitchFamily="18" charset="0"/>
              </a:rPr>
              <a:t>O</a:t>
            </a:r>
          </a:p>
          <a:p>
            <a:pPr algn="ctr"/>
            <a:r>
              <a:rPr lang="en-US" dirty="0">
                <a:latin typeface="+mj-lt"/>
                <a:ea typeface="Cambria Math" panose="02040503050406030204" pitchFamily="18" charset="0"/>
              </a:rPr>
              <a:t>Protein → NH</a:t>
            </a:r>
            <a:r>
              <a:rPr lang="en-US" baseline="-25000" dirty="0">
                <a:latin typeface="+mj-lt"/>
                <a:ea typeface="Cambria Math" panose="02040503050406030204" pitchFamily="18" charset="0"/>
              </a:rPr>
              <a:t>3</a:t>
            </a:r>
            <a:endParaRPr lang="en-US" dirty="0">
              <a:latin typeface="+mj-lt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8544002" y="4336107"/>
            <a:ext cx="1499055" cy="4037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>
          <a:xfrm flipH="1">
            <a:off x="3987848" y="4559067"/>
            <a:ext cx="4544059" cy="125599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568371" y="5933092"/>
            <a:ext cx="4525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other is GTP (</a:t>
            </a:r>
            <a:r>
              <a:rPr lang="en-US" dirty="0" err="1"/>
              <a:t>guanosin</a:t>
            </a:r>
            <a:r>
              <a:rPr lang="en-US" dirty="0"/>
              <a:t> triphosphate)</a:t>
            </a:r>
          </a:p>
        </p:txBody>
      </p:sp>
      <p:sp>
        <p:nvSpPr>
          <p:cNvPr id="42" name="Rectangle 41"/>
          <p:cNvSpPr/>
          <p:nvPr/>
        </p:nvSpPr>
        <p:spPr>
          <a:xfrm>
            <a:off x="6064674" y="1166164"/>
            <a:ext cx="6096000" cy="89255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300" dirty="0"/>
              <a:t>The </a:t>
            </a:r>
            <a:r>
              <a:rPr lang="en-US" sz="1300" dirty="0" err="1"/>
              <a:t>gibbs</a:t>
            </a:r>
            <a:r>
              <a:rPr lang="en-US" sz="1300" dirty="0"/>
              <a:t> energy to hydrolyze ATP and ADP is the same but the </a:t>
            </a:r>
            <a:r>
              <a:rPr lang="en-US" sz="1300" dirty="0" err="1"/>
              <a:t>gibbs</a:t>
            </a:r>
            <a:r>
              <a:rPr lang="en-US" sz="1300" dirty="0"/>
              <a:t> energy to hydrolyze AMP is different because ATP and ADP the bond that is broken down is </a:t>
            </a:r>
            <a:r>
              <a:rPr lang="en-US" sz="1300" dirty="0" err="1"/>
              <a:t>phosphoanhydride</a:t>
            </a:r>
            <a:r>
              <a:rPr lang="en-US" sz="1300" dirty="0"/>
              <a:t> bonds which is high-energy, but AMP is </a:t>
            </a:r>
            <a:r>
              <a:rPr lang="en-US" sz="1300" dirty="0" err="1"/>
              <a:t>phosphpester</a:t>
            </a:r>
            <a:r>
              <a:rPr lang="en-US" sz="1300" dirty="0"/>
              <a:t> inorganic bond </a:t>
            </a:r>
          </a:p>
        </p:txBody>
      </p:sp>
    </p:spTree>
    <p:extLst>
      <p:ext uri="{BB962C8B-B14F-4D97-AF65-F5344CB8AC3E}">
        <p14:creationId xmlns:p14="http://schemas.microsoft.com/office/powerpoint/2010/main" val="37135965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s high energy compou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6276" y="1853249"/>
            <a:ext cx="8946541" cy="486540"/>
          </a:xfrm>
        </p:spPr>
        <p:txBody>
          <a:bodyPr/>
          <a:lstStyle/>
          <a:p>
            <a:pPr marL="0" indent="0">
              <a:buNone/>
            </a:pPr>
            <a:r>
              <a:rPr lang="en-US" dirty="0" err="1"/>
              <a:t>Phosphoenolpyruvate</a:t>
            </a:r>
            <a:r>
              <a:rPr lang="en-US" dirty="0"/>
              <a:t> </a:t>
            </a:r>
            <a:r>
              <a:rPr lang="en-US" dirty="0">
                <a:ea typeface="Cambria Math" panose="02040503050406030204" pitchFamily="18" charset="0"/>
              </a:rPr>
              <a:t>⟶ pyruvate + (phosphate)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157334"/>
              </p:ext>
            </p:extLst>
          </p:nvPr>
        </p:nvGraphicFramePr>
        <p:xfrm>
          <a:off x="2952797" y="2536731"/>
          <a:ext cx="1852613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852720" imgH="1380163" progId="ChemDraw.Document.6.0">
                  <p:embed/>
                </p:oleObj>
              </mc:Choice>
              <mc:Fallback>
                <p:oleObj name="CS ChemDraw Drawing" r:id="rId2" imgW="1852720" imgH="13801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52797" y="2536731"/>
                        <a:ext cx="1852613" cy="1379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073523"/>
              </p:ext>
            </p:extLst>
          </p:nvPr>
        </p:nvGraphicFramePr>
        <p:xfrm>
          <a:off x="6654894" y="2536731"/>
          <a:ext cx="1114425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15001" imgH="1380163" progId="ChemDraw.Document.6.0">
                  <p:embed/>
                </p:oleObj>
              </mc:Choice>
              <mc:Fallback>
                <p:oleObj name="CS ChemDraw Drawing" r:id="rId4" imgW="1115001" imgH="13801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4894" y="2536731"/>
                        <a:ext cx="1114425" cy="1379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5177118" y="3079376"/>
            <a:ext cx="111610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7848767" y="2856757"/>
            <a:ext cx="39821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ea typeface="Cambria Math" panose="02040503050406030204" pitchFamily="18" charset="0"/>
              </a:rPr>
              <a:t>+ (phosphate)	 ∆G</a:t>
            </a:r>
            <a:r>
              <a:rPr lang="en-US" baseline="30000" dirty="0">
                <a:ea typeface="Cambria Math" panose="02040503050406030204" pitchFamily="18" charset="0"/>
              </a:rPr>
              <a:t>0</a:t>
            </a:r>
            <a:r>
              <a:rPr lang="en-US" dirty="0">
                <a:ea typeface="Cambria Math" panose="02040503050406030204" pitchFamily="18" charset="0"/>
              </a:rPr>
              <a:t>: -31,4 kJ/</a:t>
            </a:r>
            <a:r>
              <a:rPr lang="en-US" dirty="0" err="1">
                <a:ea typeface="Cambria Math" panose="02040503050406030204" pitchFamily="18" charset="0"/>
              </a:rPr>
              <a:t>mol</a:t>
            </a:r>
            <a:endParaRPr lang="en-US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2532647" y="4111620"/>
            <a:ext cx="8946541" cy="4865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20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8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6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5pPr>
            <a:lvl6pPr marL="2506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bg2">
                  <a:lumMod val="40000"/>
                  <a:lumOff val="60000"/>
                </a:schemeClr>
              </a:buClr>
              <a:buSzPct val="80000"/>
              <a:buFont typeface="Wingdings 3" charset="2"/>
              <a:buChar char=""/>
              <a:defRPr sz="1400" b="0" i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dirty="0"/>
              <a:t>1,3-Biphophoglycerate </a:t>
            </a:r>
            <a:r>
              <a:rPr lang="en-US" dirty="0">
                <a:ea typeface="Cambria Math" panose="02040503050406030204" pitchFamily="18" charset="0"/>
              </a:rPr>
              <a:t>⟶ 3-phosphoglycerate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462"/>
          <a:stretch/>
        </p:blipFill>
        <p:spPr>
          <a:xfrm>
            <a:off x="2952797" y="4690714"/>
            <a:ext cx="5086350" cy="1185652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8515136" y="4997920"/>
            <a:ext cx="2071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ea typeface="Cambria Math" panose="02040503050406030204" pitchFamily="18" charset="0"/>
              </a:rPr>
              <a:t>∆G</a:t>
            </a:r>
            <a:r>
              <a:rPr lang="en-US" baseline="30000" dirty="0">
                <a:ea typeface="Cambria Math" panose="02040503050406030204" pitchFamily="18" charset="0"/>
              </a:rPr>
              <a:t>0</a:t>
            </a:r>
            <a:r>
              <a:rPr lang="en-US" dirty="0">
                <a:ea typeface="Cambria Math" panose="02040503050406030204" pitchFamily="18" charset="0"/>
              </a:rPr>
              <a:t>: -18,9 kJ/</a:t>
            </a:r>
            <a:r>
              <a:rPr lang="en-US" dirty="0" err="1">
                <a:ea typeface="Cambria Math" panose="02040503050406030204" pitchFamily="18" charset="0"/>
              </a:rPr>
              <a:t>mo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15339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9558" y="789945"/>
            <a:ext cx="9404723" cy="1400530"/>
          </a:xfrm>
        </p:spPr>
        <p:txBody>
          <a:bodyPr/>
          <a:lstStyle/>
          <a:p>
            <a:r>
              <a:rPr lang="en-US" dirty="0"/>
              <a:t>Some free energy change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1040" y="1988768"/>
            <a:ext cx="9528631" cy="4210325"/>
          </a:xfrm>
        </p:spPr>
      </p:pic>
    </p:spTree>
    <p:extLst>
      <p:ext uri="{BB962C8B-B14F-4D97-AF65-F5344CB8AC3E}">
        <p14:creationId xmlns:p14="http://schemas.microsoft.com/office/powerpoint/2010/main" val="94831097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247</TotalTime>
  <Words>650</Words>
  <Application>Microsoft Macintosh PowerPoint</Application>
  <PresentationFormat>Widescreen</PresentationFormat>
  <Paragraphs>89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entury Gothic</vt:lpstr>
      <vt:lpstr>Wingdings</vt:lpstr>
      <vt:lpstr>Wingdings 3</vt:lpstr>
      <vt:lpstr>Ion</vt:lpstr>
      <vt:lpstr>CS ChemDraw Drawing</vt:lpstr>
      <vt:lpstr>Introduction of Metabolism and Oxidative Phosphorylation</vt:lpstr>
      <vt:lpstr>Metabolism</vt:lpstr>
      <vt:lpstr>Distinction of Organism</vt:lpstr>
      <vt:lpstr>Anabolism and Catabolism</vt:lpstr>
      <vt:lpstr>Metabolism</vt:lpstr>
      <vt:lpstr>Oxidative Phosphorylation</vt:lpstr>
      <vt:lpstr>Oxidative Phosphorylation</vt:lpstr>
      <vt:lpstr>Others high energy compound</vt:lpstr>
      <vt:lpstr>Some free energy changes</vt:lpstr>
      <vt:lpstr>Standard Reduction Potentials</vt:lpstr>
      <vt:lpstr>Couple-couple Reaction of NADH and FADH2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of Metabolism and Oxidative Phosphorylation</dc:title>
  <dc:creator>Ia'natus Syarifah</dc:creator>
  <cp:lastModifiedBy>Microsoft Office User</cp:lastModifiedBy>
  <cp:revision>21</cp:revision>
  <dcterms:created xsi:type="dcterms:W3CDTF">2016-02-12T13:18:50Z</dcterms:created>
  <dcterms:modified xsi:type="dcterms:W3CDTF">2024-05-30T21:54:38Z</dcterms:modified>
</cp:coreProperties>
</file>